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4D19A0" w14:textId="77777777" w:rsidR="00CE5EB6" w:rsidRDefault="0077386C" w:rsidP="0077386C">
      <w:pPr>
        <w:jc w:val="center"/>
        <w:rPr>
          <w:rFonts w:cs="Times New Roman"/>
          <w:szCs w:val="28"/>
        </w:rPr>
      </w:pPr>
      <w:bookmarkStart w:id="0" w:name="_top"/>
      <w:bookmarkEnd w:id="0"/>
      <w:r>
        <w:rPr>
          <w:rFonts w:cs="Times New Roman"/>
          <w:szCs w:val="28"/>
        </w:rPr>
        <w:t>Министерство транспорта Российской Федерации</w:t>
      </w:r>
    </w:p>
    <w:p w14:paraId="63DD0775" w14:textId="77777777" w:rsidR="009E3F7E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Федеральное государственное автономное образовательное </w:t>
      </w:r>
    </w:p>
    <w:p w14:paraId="317408EB" w14:textId="77777777" w:rsidR="0077386C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учреждение высшего образования</w:t>
      </w:r>
    </w:p>
    <w:p w14:paraId="4B86EB0C" w14:textId="77777777" w:rsidR="009E3F7E" w:rsidRDefault="0077386C" w:rsidP="0077386C">
      <w:pPr>
        <w:pBdr>
          <w:bottom w:val="single" w:sz="4" w:space="1" w:color="auto"/>
        </w:pBd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«Российский университет транспорта» </w:t>
      </w:r>
    </w:p>
    <w:p w14:paraId="11F416BC" w14:textId="77777777" w:rsidR="0077386C" w:rsidRDefault="0077386C" w:rsidP="0077386C">
      <w:pPr>
        <w:pBdr>
          <w:bottom w:val="single" w:sz="4" w:space="1" w:color="auto"/>
        </w:pBd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(</w:t>
      </w:r>
      <w:r w:rsidR="009E3F7E">
        <w:rPr>
          <w:rFonts w:cs="Times New Roman"/>
          <w:szCs w:val="28"/>
        </w:rPr>
        <w:t>ФГАОУ ВО РУТ</w:t>
      </w:r>
      <w:r>
        <w:rPr>
          <w:rFonts w:cs="Times New Roman"/>
          <w:szCs w:val="28"/>
        </w:rPr>
        <w:t>(МИИТ)</w:t>
      </w:r>
      <w:r w:rsidR="009E3F7E">
        <w:rPr>
          <w:rFonts w:cs="Times New Roman"/>
          <w:szCs w:val="28"/>
        </w:rPr>
        <w:t>, РУТ (МИИТ)</w:t>
      </w:r>
    </w:p>
    <w:p w14:paraId="5C18E8EF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42AD1355" w14:textId="77777777" w:rsidR="0077386C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Институт транспортной техники и систем управления</w:t>
      </w:r>
    </w:p>
    <w:p w14:paraId="04CB7D0C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0D88EEAF" w14:textId="77777777" w:rsidR="0077386C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Кафедра «Управление и защита информации»</w:t>
      </w:r>
    </w:p>
    <w:p w14:paraId="59396153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09579E5F" w14:textId="77777777" w:rsidR="009E3F7E" w:rsidRDefault="009E3F7E" w:rsidP="0077386C">
      <w:pPr>
        <w:jc w:val="center"/>
        <w:rPr>
          <w:rFonts w:cs="Times New Roman"/>
          <w:szCs w:val="28"/>
        </w:rPr>
      </w:pPr>
    </w:p>
    <w:p w14:paraId="0163679A" w14:textId="77777777" w:rsidR="0077386C" w:rsidRPr="002D1CB0" w:rsidRDefault="005153D8" w:rsidP="0077386C">
      <w:pPr>
        <w:jc w:val="center"/>
        <w:rPr>
          <w:rFonts w:cs="Times New Roman"/>
          <w:sz w:val="40"/>
          <w:szCs w:val="28"/>
        </w:rPr>
      </w:pPr>
      <w:r w:rsidRPr="005153D8">
        <w:rPr>
          <w:rFonts w:cs="Times New Roman"/>
          <w:sz w:val="56"/>
          <w:szCs w:val="28"/>
        </w:rPr>
        <w:t xml:space="preserve">Практическое задание № </w:t>
      </w:r>
      <w:r w:rsidR="002D1CB0" w:rsidRPr="002D1CB0">
        <w:rPr>
          <w:rFonts w:cs="Times New Roman"/>
          <w:sz w:val="56"/>
          <w:szCs w:val="28"/>
        </w:rPr>
        <w:t>7</w:t>
      </w:r>
    </w:p>
    <w:p w14:paraId="5D8A1E30" w14:textId="77777777" w:rsidR="009E3F7E" w:rsidRPr="0077386C" w:rsidRDefault="009E3F7E" w:rsidP="0077386C">
      <w:pPr>
        <w:jc w:val="center"/>
        <w:rPr>
          <w:rFonts w:cs="Times New Roman"/>
          <w:sz w:val="44"/>
          <w:szCs w:val="28"/>
        </w:rPr>
      </w:pPr>
    </w:p>
    <w:p w14:paraId="16B50DD4" w14:textId="77777777" w:rsidR="005153D8" w:rsidRDefault="005153D8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по дисциплине: «</w:t>
      </w:r>
      <w:r w:rsidR="00100DC2">
        <w:rPr>
          <w:rFonts w:cs="Times New Roman"/>
          <w:szCs w:val="28"/>
        </w:rPr>
        <w:t>Цифровые технологии</w:t>
      </w:r>
      <w:r>
        <w:rPr>
          <w:rFonts w:cs="Times New Roman"/>
          <w:szCs w:val="28"/>
        </w:rPr>
        <w:t>»</w:t>
      </w:r>
    </w:p>
    <w:p w14:paraId="3AE03CA8" w14:textId="77777777" w:rsidR="0077386C" w:rsidRDefault="005153D8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на тему: «</w:t>
      </w:r>
      <w:r w:rsidR="002D1CB0">
        <w:rPr>
          <w:rFonts w:cs="Times New Roman"/>
          <w:szCs w:val="28"/>
        </w:rPr>
        <w:t>Составление конспекта лекций по векторам и матрицам в</w:t>
      </w:r>
      <w:r w:rsidR="006D5AF1">
        <w:rPr>
          <w:rFonts w:cs="Times New Roman"/>
          <w:szCs w:val="28"/>
        </w:rPr>
        <w:t xml:space="preserve"> </w:t>
      </w:r>
      <w:proofErr w:type="spellStart"/>
      <w:r w:rsidR="006D5AF1">
        <w:rPr>
          <w:rFonts w:cs="Times New Roman"/>
          <w:szCs w:val="28"/>
          <w:lang w:val="en-US"/>
        </w:rPr>
        <w:t>MathCAD</w:t>
      </w:r>
      <w:proofErr w:type="spellEnd"/>
      <w:r>
        <w:rPr>
          <w:rFonts w:cs="Times New Roman"/>
          <w:szCs w:val="28"/>
        </w:rPr>
        <w:t>»</w:t>
      </w:r>
    </w:p>
    <w:p w14:paraId="4783CD2D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26631084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417D5146" w14:textId="77777777" w:rsidR="0077386C" w:rsidRDefault="0077386C" w:rsidP="009E3F7E">
      <w:pPr>
        <w:ind w:left="4820"/>
        <w:rPr>
          <w:rFonts w:cs="Times New Roman"/>
          <w:szCs w:val="28"/>
        </w:rPr>
      </w:pPr>
      <w:r>
        <w:rPr>
          <w:rFonts w:cs="Times New Roman"/>
          <w:szCs w:val="28"/>
        </w:rPr>
        <w:t>Выполнил: ст. гр. Т</w:t>
      </w:r>
      <w:r w:rsidR="00100DC2">
        <w:rPr>
          <w:rFonts w:cs="Times New Roman"/>
          <w:szCs w:val="28"/>
        </w:rPr>
        <w:t>БЖ</w:t>
      </w:r>
      <w:r>
        <w:rPr>
          <w:rFonts w:cs="Times New Roman"/>
          <w:szCs w:val="28"/>
        </w:rPr>
        <w:t>-</w:t>
      </w:r>
      <w:r w:rsidR="009E3F7E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11</w:t>
      </w:r>
    </w:p>
    <w:p w14:paraId="7FA3C28B" w14:textId="78DC2D82" w:rsidR="0077386C" w:rsidRDefault="0077386C" w:rsidP="0077386C">
      <w:pPr>
        <w:ind w:left="5529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="009E3F7E">
        <w:rPr>
          <w:rFonts w:cs="Times New Roman"/>
          <w:szCs w:val="28"/>
        </w:rPr>
        <w:tab/>
      </w:r>
      <w:r w:rsidR="00CE5EB6">
        <w:rPr>
          <w:rFonts w:cs="Times New Roman"/>
          <w:szCs w:val="28"/>
        </w:rPr>
        <w:t xml:space="preserve">Сафина </w:t>
      </w:r>
      <w:proofErr w:type="gramStart"/>
      <w:r w:rsidR="00CE5EB6">
        <w:rPr>
          <w:rFonts w:cs="Times New Roman"/>
          <w:szCs w:val="28"/>
        </w:rPr>
        <w:t>Д.Л</w:t>
      </w:r>
      <w:r>
        <w:rPr>
          <w:rFonts w:cs="Times New Roman"/>
          <w:szCs w:val="28"/>
        </w:rPr>
        <w:t>.</w:t>
      </w:r>
      <w:proofErr w:type="gramEnd"/>
    </w:p>
    <w:p w14:paraId="486B3FB6" w14:textId="11C8D893" w:rsidR="0077386C" w:rsidRDefault="0077386C" w:rsidP="0077386C">
      <w:pPr>
        <w:ind w:left="5529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="009E3F7E">
        <w:rPr>
          <w:rFonts w:cs="Times New Roman"/>
          <w:szCs w:val="28"/>
        </w:rPr>
        <w:tab/>
      </w:r>
      <w:r w:rsidR="00CE5EB6">
        <w:rPr>
          <w:rFonts w:cs="Times New Roman"/>
          <w:szCs w:val="28"/>
        </w:rPr>
        <w:t>Вариант</w:t>
      </w:r>
      <w:r>
        <w:rPr>
          <w:rFonts w:cs="Times New Roman"/>
          <w:szCs w:val="28"/>
        </w:rPr>
        <w:t>№</w:t>
      </w:r>
      <w:r w:rsidR="00CE5EB6">
        <w:rPr>
          <w:rFonts w:cs="Times New Roman"/>
          <w:szCs w:val="28"/>
        </w:rPr>
        <w:t>20</w:t>
      </w:r>
    </w:p>
    <w:p w14:paraId="557814A3" w14:textId="77777777" w:rsidR="009E3F7E" w:rsidRDefault="009E3F7E" w:rsidP="009E3F7E">
      <w:pPr>
        <w:spacing w:after="0" w:line="240" w:lineRule="auto"/>
        <w:ind w:left="5528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___________</w:t>
      </w:r>
    </w:p>
    <w:p w14:paraId="7ABCA427" w14:textId="77777777" w:rsidR="009E3F7E" w:rsidRPr="009E3F7E" w:rsidRDefault="009E3F7E" w:rsidP="009E3F7E">
      <w:pPr>
        <w:spacing w:after="0" w:line="240" w:lineRule="auto"/>
        <w:ind w:left="5528"/>
        <w:rPr>
          <w:rFonts w:cs="Times New Roman"/>
          <w:szCs w:val="28"/>
          <w:vertAlign w:val="superscript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 </w:t>
      </w:r>
      <w:r>
        <w:rPr>
          <w:rFonts w:cs="Times New Roman"/>
          <w:szCs w:val="28"/>
        </w:rPr>
        <w:tab/>
      </w:r>
      <w:r w:rsidRPr="009E3F7E">
        <w:rPr>
          <w:rFonts w:cs="Times New Roman"/>
          <w:szCs w:val="28"/>
          <w:vertAlign w:val="superscript"/>
        </w:rPr>
        <w:t>(дата</w:t>
      </w:r>
      <w:r>
        <w:rPr>
          <w:rFonts w:cs="Times New Roman"/>
          <w:szCs w:val="28"/>
          <w:vertAlign w:val="superscript"/>
        </w:rPr>
        <w:t xml:space="preserve"> выполнения</w:t>
      </w:r>
      <w:r w:rsidRPr="009E3F7E">
        <w:rPr>
          <w:rFonts w:cs="Times New Roman"/>
          <w:szCs w:val="28"/>
          <w:vertAlign w:val="superscript"/>
        </w:rPr>
        <w:t>)</w:t>
      </w:r>
    </w:p>
    <w:p w14:paraId="31F25E6F" w14:textId="77777777" w:rsidR="0077386C" w:rsidRDefault="0077386C" w:rsidP="009E3F7E">
      <w:pPr>
        <w:ind w:left="482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оверил: </w:t>
      </w:r>
      <w:r w:rsidR="009E3F7E">
        <w:rPr>
          <w:rFonts w:cs="Times New Roman"/>
          <w:szCs w:val="28"/>
        </w:rPr>
        <w:t xml:space="preserve">к.т.н., </w:t>
      </w:r>
      <w:r>
        <w:rPr>
          <w:rFonts w:cs="Times New Roman"/>
          <w:szCs w:val="28"/>
        </w:rPr>
        <w:t xml:space="preserve">доц. Сафронов </w:t>
      </w:r>
      <w:proofErr w:type="gramStart"/>
      <w:r>
        <w:rPr>
          <w:rFonts w:cs="Times New Roman"/>
          <w:szCs w:val="28"/>
        </w:rPr>
        <w:t>А.И.</w:t>
      </w:r>
      <w:proofErr w:type="gramEnd"/>
    </w:p>
    <w:p w14:paraId="3A1DA250" w14:textId="77777777" w:rsidR="009E3F7E" w:rsidRDefault="009E3F7E" w:rsidP="009E3F7E">
      <w:pPr>
        <w:spacing w:after="0" w:line="240" w:lineRule="auto"/>
        <w:ind w:left="5528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___________</w:t>
      </w:r>
    </w:p>
    <w:p w14:paraId="1DE8B6AC" w14:textId="77777777" w:rsidR="009E3F7E" w:rsidRPr="009E3F7E" w:rsidRDefault="009E3F7E" w:rsidP="009E3F7E">
      <w:pPr>
        <w:spacing w:after="0" w:line="240" w:lineRule="auto"/>
        <w:ind w:left="5528"/>
        <w:rPr>
          <w:rFonts w:cs="Times New Roman"/>
          <w:szCs w:val="28"/>
          <w:vertAlign w:val="superscript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   </w:t>
      </w:r>
      <w:r>
        <w:rPr>
          <w:rFonts w:cs="Times New Roman"/>
          <w:szCs w:val="28"/>
        </w:rPr>
        <w:tab/>
      </w:r>
      <w:r w:rsidRPr="009E3F7E">
        <w:rPr>
          <w:rFonts w:cs="Times New Roman"/>
          <w:szCs w:val="28"/>
          <w:vertAlign w:val="superscript"/>
        </w:rPr>
        <w:t>(дата</w:t>
      </w:r>
      <w:r>
        <w:rPr>
          <w:rFonts w:cs="Times New Roman"/>
          <w:szCs w:val="28"/>
          <w:vertAlign w:val="superscript"/>
        </w:rPr>
        <w:t xml:space="preserve"> приёмки</w:t>
      </w:r>
      <w:r w:rsidRPr="009E3F7E">
        <w:rPr>
          <w:rFonts w:cs="Times New Roman"/>
          <w:szCs w:val="28"/>
          <w:vertAlign w:val="superscript"/>
        </w:rPr>
        <w:t>)</w:t>
      </w:r>
    </w:p>
    <w:p w14:paraId="03B4B5A3" w14:textId="77777777" w:rsidR="0077386C" w:rsidRDefault="0077386C" w:rsidP="0077386C">
      <w:pPr>
        <w:ind w:left="5529"/>
        <w:rPr>
          <w:rFonts w:cs="Times New Roman"/>
          <w:szCs w:val="28"/>
        </w:rPr>
      </w:pPr>
    </w:p>
    <w:p w14:paraId="46A8D6D3" w14:textId="77777777" w:rsidR="0077386C" w:rsidRDefault="0077386C" w:rsidP="0077386C">
      <w:pPr>
        <w:rPr>
          <w:rFonts w:cs="Times New Roman"/>
          <w:szCs w:val="28"/>
        </w:rPr>
      </w:pPr>
    </w:p>
    <w:p w14:paraId="564647B9" w14:textId="7598E40D" w:rsidR="000C237A" w:rsidRPr="000C237A" w:rsidRDefault="0077386C" w:rsidP="0077386C">
      <w:pPr>
        <w:jc w:val="center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Москва</w:t>
      </w:r>
      <w:r w:rsidRPr="000C237A">
        <w:rPr>
          <w:rFonts w:cs="Times New Roman"/>
          <w:szCs w:val="28"/>
          <w:lang w:val="en-US"/>
        </w:rPr>
        <w:t xml:space="preserve"> – 20</w:t>
      </w:r>
      <w:r w:rsidR="009E3F7E" w:rsidRPr="000C237A">
        <w:rPr>
          <w:rFonts w:cs="Times New Roman"/>
          <w:szCs w:val="28"/>
          <w:lang w:val="en-US"/>
        </w:rPr>
        <w:t>2</w:t>
      </w:r>
      <w:r w:rsidR="00100DC2" w:rsidRPr="000C237A">
        <w:rPr>
          <w:rFonts w:cs="Times New Roman"/>
          <w:szCs w:val="28"/>
          <w:lang w:val="en-US"/>
        </w:rPr>
        <w:t>3</w:t>
      </w:r>
      <w:r w:rsidRPr="000C237A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>г</w:t>
      </w:r>
      <w:r w:rsidRPr="000C237A">
        <w:rPr>
          <w:rFonts w:cs="Times New Roman"/>
          <w:szCs w:val="28"/>
          <w:lang w:val="en-US"/>
        </w:rPr>
        <w:t>.</w:t>
      </w:r>
    </w:p>
    <w:sdt>
      <w:sdtPr>
        <w:rPr>
          <w:rFonts w:eastAsiaTheme="minorHAnsi" w:cstheme="minorBidi"/>
          <w:b w:val="0"/>
          <w:szCs w:val="22"/>
          <w:lang w:val="ru-RU"/>
        </w:rPr>
        <w:id w:val="943575558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62095C02" w14:textId="1716C34E" w:rsidR="00CE5EB6" w:rsidRDefault="00CE5EB6" w:rsidP="00CE5EB6">
          <w:pPr>
            <w:pStyle w:val="a8"/>
          </w:pPr>
        </w:p>
        <w:p w14:paraId="710F5E13" w14:textId="000A2EAE" w:rsidR="000C237A" w:rsidRPr="003C6858" w:rsidRDefault="00000000">
          <w:pPr>
            <w:rPr>
              <w:rFonts w:cs="Times New Roman"/>
              <w:szCs w:val="28"/>
              <w:lang w:val="en-US"/>
            </w:rPr>
          </w:pPr>
        </w:p>
      </w:sdtContent>
    </w:sdt>
    <w:p w14:paraId="5F99CE8B" w14:textId="4986D2CE" w:rsidR="004051FD" w:rsidRPr="003C6858" w:rsidRDefault="001B7E94" w:rsidP="00CE5EB6">
      <w:pPr>
        <w:pStyle w:val="1"/>
        <w:rPr>
          <w:rFonts w:cs="Times New Roman"/>
          <w:szCs w:val="28"/>
        </w:rPr>
      </w:pPr>
      <w:bookmarkStart w:id="1" w:name="_Toc136354541"/>
      <w:r w:rsidRPr="003C6858">
        <w:rPr>
          <w:rFonts w:cs="Times New Roman"/>
          <w:szCs w:val="28"/>
        </w:rPr>
        <w:t>Цель работы</w:t>
      </w:r>
      <w:bookmarkEnd w:id="1"/>
      <w:r w:rsidR="00CE5EB6" w:rsidRPr="003C6858">
        <w:rPr>
          <w:rFonts w:cs="Times New Roman"/>
          <w:szCs w:val="28"/>
        </w:rPr>
        <w:t xml:space="preserve">: выполнить расчет векторов и матриц в </w:t>
      </w:r>
      <w:proofErr w:type="spellStart"/>
      <w:r w:rsidR="00CE5EB6" w:rsidRPr="003C6858">
        <w:rPr>
          <w:rFonts w:cs="Times New Roman"/>
          <w:szCs w:val="28"/>
        </w:rPr>
        <w:t>MathCad</w:t>
      </w:r>
      <w:proofErr w:type="spellEnd"/>
      <w:r w:rsidR="00CE5EB6" w:rsidRPr="003C6858">
        <w:rPr>
          <w:rFonts w:cs="Times New Roman"/>
          <w:szCs w:val="28"/>
        </w:rPr>
        <w:t>.</w:t>
      </w:r>
    </w:p>
    <w:p w14:paraId="54521435" w14:textId="77777777" w:rsidR="00CE5EB6" w:rsidRPr="003C6858" w:rsidRDefault="00CE5EB6" w:rsidP="00CD507D">
      <w:pPr>
        <w:pStyle w:val="1"/>
        <w:rPr>
          <w:rFonts w:cs="Times New Roman"/>
          <w:szCs w:val="28"/>
        </w:rPr>
      </w:pPr>
      <w:bookmarkStart w:id="2" w:name="_Toc136354542"/>
    </w:p>
    <w:p w14:paraId="6983D526" w14:textId="77777777" w:rsidR="00CE5EB6" w:rsidRPr="003C6858" w:rsidRDefault="00CE5EB6" w:rsidP="00CD507D">
      <w:pPr>
        <w:pStyle w:val="1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Ход </w:t>
      </w:r>
      <w:proofErr w:type="gramStart"/>
      <w:r w:rsidRPr="003C6858">
        <w:rPr>
          <w:rFonts w:cs="Times New Roman"/>
          <w:szCs w:val="28"/>
        </w:rPr>
        <w:t>работы :</w:t>
      </w:r>
      <w:proofErr w:type="gramEnd"/>
    </w:p>
    <w:p w14:paraId="03DB7D03" w14:textId="01950D2B" w:rsidR="00CD507D" w:rsidRPr="003C6858" w:rsidRDefault="00CD507D" w:rsidP="00CD507D">
      <w:pPr>
        <w:pStyle w:val="1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Параметры векторов и матриц</w:t>
      </w:r>
      <w:bookmarkEnd w:id="2"/>
    </w:p>
    <w:p w14:paraId="06B8AD03" w14:textId="73A108CC" w:rsidR="0077386C" w:rsidRPr="003C6858" w:rsidRDefault="000C237A" w:rsidP="00CD507D">
      <w:pPr>
        <w:pStyle w:val="2"/>
        <w:rPr>
          <w:rFonts w:cs="Times New Roman"/>
          <w:szCs w:val="28"/>
        </w:rPr>
      </w:pPr>
      <w:bookmarkStart w:id="3" w:name="_Toc136354543"/>
      <w:r w:rsidRPr="003C6858">
        <w:rPr>
          <w:rFonts w:cs="Times New Roman"/>
          <w:szCs w:val="28"/>
        </w:rPr>
        <w:t xml:space="preserve">Ввод вектора </w:t>
      </w:r>
      <w:r w:rsidRPr="003C6858">
        <w:rPr>
          <w:rFonts w:cs="Times New Roman"/>
          <w:szCs w:val="28"/>
          <w:lang w:val="en-US"/>
        </w:rPr>
        <w:t>V</w:t>
      </w:r>
      <w:r w:rsidRPr="003C6858">
        <w:rPr>
          <w:rFonts w:cs="Times New Roman"/>
          <w:szCs w:val="28"/>
        </w:rPr>
        <w:t xml:space="preserve"> и матрицы </w:t>
      </w:r>
      <w:r w:rsidRPr="003C6858">
        <w:rPr>
          <w:rFonts w:cs="Times New Roman"/>
          <w:szCs w:val="28"/>
          <w:lang w:val="en-US"/>
        </w:rPr>
        <w:t>M</w:t>
      </w:r>
      <w:bookmarkEnd w:id="3"/>
    </w:p>
    <w:p w14:paraId="56C09709" w14:textId="324B842E" w:rsidR="000C237A" w:rsidRPr="003C6858" w:rsidRDefault="000C237A" w:rsidP="000C237A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Формулы для вычисления вектора и матрицы:</w:t>
      </w:r>
    </w:p>
    <w:p w14:paraId="2C890CB9" w14:textId="3711EF95" w:rsidR="000C237A" w:rsidRPr="003C6858" w:rsidRDefault="000C237A" w:rsidP="000C237A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position w:val="-30"/>
          <w:szCs w:val="28"/>
        </w:rPr>
        <w:object w:dxaOrig="4710" w:dyaOrig="720" w14:anchorId="0E7152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8pt;height:36pt" o:ole="">
            <v:imagedata r:id="rId10" o:title=""/>
          </v:shape>
          <o:OLEObject Type="Embed" ProgID="Equation.DSMT4" ShapeID="_x0000_i1025" DrawAspect="Content" ObjectID="_1747045712" r:id="rId11"/>
        </w:object>
      </w:r>
      <w:r w:rsidRPr="003C6858">
        <w:rPr>
          <w:rFonts w:cs="Times New Roman"/>
          <w:szCs w:val="28"/>
        </w:rPr>
        <w:t xml:space="preserve"> </w:t>
      </w:r>
    </w:p>
    <w:p w14:paraId="7826DEAE" w14:textId="17FA4937" w:rsidR="000C237A" w:rsidRPr="003C6858" w:rsidRDefault="000C237A" w:rsidP="000C237A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Г=3, </w:t>
      </w:r>
      <w:r w:rsidRPr="003C6858">
        <w:rPr>
          <w:rFonts w:cs="Times New Roman"/>
          <w:szCs w:val="28"/>
          <w:lang w:val="en-US"/>
        </w:rPr>
        <w:t>N</w:t>
      </w:r>
      <w:r w:rsidRPr="003C6858">
        <w:rPr>
          <w:rFonts w:cs="Times New Roman"/>
          <w:szCs w:val="28"/>
        </w:rPr>
        <w:t>=20, тогда вектор и матрица равны:</w:t>
      </w:r>
    </w:p>
    <w:p w14:paraId="22B1181B" w14:textId="1A6AEEFD" w:rsidR="000C237A" w:rsidRPr="003C6858" w:rsidRDefault="000C237A" w:rsidP="000C237A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r>
          <w:rPr>
            <w:rFonts w:ascii="Cambria Math" w:hAnsi="Cambria Math" w:cs="Times New Roman"/>
            <w:szCs w:val="28"/>
          </w:rPr>
          <m:t xml:space="preserve">V= 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2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25</m:t>
                  </m:r>
                </m:e>
              </m:mr>
            </m:m>
          </m:e>
        </m:d>
      </m:oMath>
      <w:r w:rsidRPr="003C6858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M</m:t>
        </m:r>
        <m:r>
          <w:rPr>
            <w:rFonts w:ascii="Cambria Math" w:eastAsiaTheme="minorEastAsia" w:hAnsi="Cambria Math" w:cs="Times New Roman"/>
            <w:szCs w:val="28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6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7</m:t>
                  </m:r>
                </m:e>
              </m:mr>
            </m:m>
          </m:e>
        </m:d>
      </m:oMath>
    </w:p>
    <w:p w14:paraId="40DC559F" w14:textId="1925B00F" w:rsidR="004319E7" w:rsidRPr="003C6858" w:rsidRDefault="004319E7" w:rsidP="004319E7">
      <w:pPr>
        <w:spacing w:after="0" w:line="360" w:lineRule="auto"/>
        <w:rPr>
          <w:rFonts w:eastAsiaTheme="minorEastAsia" w:cs="Times New Roman"/>
          <w:szCs w:val="28"/>
        </w:rPr>
      </w:pPr>
      <w:r w:rsidRPr="003C6858">
        <w:rPr>
          <w:rFonts w:eastAsiaTheme="minorEastAsia" w:cs="Times New Roman"/>
          <w:szCs w:val="28"/>
        </w:rPr>
        <w:t xml:space="preserve">Вставим матрицу нужного размера для </w:t>
      </w:r>
      <w:r w:rsidRPr="003C6858">
        <w:rPr>
          <w:rFonts w:eastAsiaTheme="minorEastAsia" w:cs="Times New Roman"/>
          <w:szCs w:val="28"/>
          <w:lang w:val="en-US"/>
        </w:rPr>
        <w:t>V</w:t>
      </w:r>
      <w:r w:rsidRPr="003C6858">
        <w:rPr>
          <w:rFonts w:eastAsiaTheme="minorEastAsia" w:cs="Times New Roman"/>
          <w:szCs w:val="28"/>
        </w:rPr>
        <w:t>:</w:t>
      </w:r>
    </w:p>
    <w:p w14:paraId="23747B76" w14:textId="44599F13" w:rsidR="004319E7" w:rsidRPr="003C6858" w:rsidRDefault="004319E7" w:rsidP="004319E7">
      <w:pPr>
        <w:spacing w:after="0" w:line="360" w:lineRule="auto"/>
        <w:jc w:val="center"/>
        <w:rPr>
          <w:rFonts w:eastAsiaTheme="minorEastAsia"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3D388541" wp14:editId="410173DC">
            <wp:extent cx="3209925" cy="2139950"/>
            <wp:effectExtent l="0" t="0" r="9525" b="0"/>
            <wp:docPr id="480175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17595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13554" cy="2142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A2AA9" w14:textId="462BB329" w:rsidR="004319E7" w:rsidRPr="003C6858" w:rsidRDefault="004319E7" w:rsidP="004319E7">
      <w:pPr>
        <w:spacing w:after="0" w:line="360" w:lineRule="auto"/>
        <w:rPr>
          <w:rFonts w:eastAsiaTheme="minorEastAsia" w:cs="Times New Roman"/>
          <w:szCs w:val="28"/>
          <w:lang w:val="en-US"/>
        </w:rPr>
      </w:pPr>
      <w:r w:rsidRPr="003C6858">
        <w:rPr>
          <w:rFonts w:eastAsiaTheme="minorEastAsia" w:cs="Times New Roman"/>
          <w:szCs w:val="28"/>
        </w:rPr>
        <w:t xml:space="preserve">Для </w:t>
      </w:r>
      <w:proofErr w:type="gramStart"/>
      <w:r w:rsidRPr="003C6858">
        <w:rPr>
          <w:rFonts w:eastAsiaTheme="minorEastAsia" w:cs="Times New Roman"/>
          <w:szCs w:val="28"/>
          <w:lang w:val="en-US"/>
        </w:rPr>
        <w:t>M :</w:t>
      </w:r>
      <w:proofErr w:type="gramEnd"/>
    </w:p>
    <w:p w14:paraId="771171A8" w14:textId="61DFDED1" w:rsidR="004319E7" w:rsidRPr="003C6858" w:rsidRDefault="004319E7" w:rsidP="004319E7">
      <w:pPr>
        <w:spacing w:after="0" w:line="360" w:lineRule="auto"/>
        <w:jc w:val="center"/>
        <w:rPr>
          <w:rFonts w:eastAsiaTheme="minorEastAsia"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6473F488" wp14:editId="0A490EE2">
            <wp:extent cx="3209925" cy="2139950"/>
            <wp:effectExtent l="0" t="0" r="9525" b="0"/>
            <wp:docPr id="10627415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2741505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13335" cy="2142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7D804" w14:textId="568853A1" w:rsidR="004319E7" w:rsidRPr="003C6858" w:rsidRDefault="004319E7" w:rsidP="004319E7">
      <w:pPr>
        <w:spacing w:after="0" w:line="360" w:lineRule="auto"/>
        <w:rPr>
          <w:rFonts w:eastAsiaTheme="minorEastAsia" w:cs="Times New Roman"/>
          <w:szCs w:val="28"/>
          <w:lang w:val="en-US"/>
        </w:rPr>
      </w:pPr>
      <w:r w:rsidRPr="003C6858">
        <w:rPr>
          <w:rFonts w:eastAsiaTheme="minorEastAsia" w:cs="Times New Roman"/>
          <w:szCs w:val="28"/>
        </w:rPr>
        <w:lastRenderedPageBreak/>
        <w:t>Заполним нужными значениями</w:t>
      </w:r>
      <w:r w:rsidRPr="003C6858">
        <w:rPr>
          <w:rFonts w:eastAsiaTheme="minorEastAsia" w:cs="Times New Roman"/>
          <w:szCs w:val="28"/>
          <w:lang w:val="en-US"/>
        </w:rPr>
        <w:t>:</w:t>
      </w:r>
    </w:p>
    <w:p w14:paraId="0F6F79F0" w14:textId="4CB005EF" w:rsidR="004319E7" w:rsidRPr="003C6858" w:rsidRDefault="004319E7" w:rsidP="004319E7">
      <w:pPr>
        <w:spacing w:after="0" w:line="360" w:lineRule="auto"/>
        <w:jc w:val="center"/>
        <w:rPr>
          <w:rFonts w:eastAsiaTheme="minorEastAsia" w:cs="Times New Roman"/>
          <w:szCs w:val="28"/>
          <w:lang w:val="en-US"/>
        </w:rPr>
      </w:pPr>
      <w:r w:rsidRPr="003C6858">
        <w:rPr>
          <w:rFonts w:eastAsiaTheme="minorEastAsia" w:cs="Times New Roman"/>
          <w:noProof/>
          <w:szCs w:val="28"/>
          <w:lang w:eastAsia="ru-RU"/>
        </w:rPr>
        <w:drawing>
          <wp:inline distT="0" distB="0" distL="0" distR="0" wp14:anchorId="17E07945" wp14:editId="1998FE92">
            <wp:extent cx="1213436" cy="1343025"/>
            <wp:effectExtent l="0" t="0" r="6350" b="0"/>
            <wp:docPr id="3536954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695417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24060" cy="1354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4FEE1" w14:textId="32562408" w:rsidR="004319E7" w:rsidRPr="003C6858" w:rsidRDefault="004319E7" w:rsidP="000C237A">
      <w:pPr>
        <w:spacing w:after="0" w:line="360" w:lineRule="auto"/>
        <w:jc w:val="center"/>
        <w:rPr>
          <w:rFonts w:eastAsiaTheme="minorEastAsia" w:cs="Times New Roman"/>
          <w:szCs w:val="28"/>
        </w:rPr>
      </w:pPr>
    </w:p>
    <w:p w14:paraId="56FE0B2D" w14:textId="529CC451" w:rsidR="00A47033" w:rsidRPr="003C6858" w:rsidRDefault="00A47033" w:rsidP="00CD507D">
      <w:pPr>
        <w:pStyle w:val="2"/>
        <w:rPr>
          <w:rFonts w:eastAsiaTheme="minorEastAsia" w:cs="Times New Roman"/>
          <w:iCs/>
          <w:szCs w:val="28"/>
        </w:rPr>
      </w:pPr>
      <w:bookmarkStart w:id="4" w:name="_Toc136354544"/>
      <w:r w:rsidRPr="003C6858">
        <w:rPr>
          <w:rFonts w:eastAsiaTheme="minorEastAsia" w:cs="Times New Roman"/>
          <w:szCs w:val="28"/>
        </w:rPr>
        <w:t xml:space="preserve">Вывод значений </w:t>
      </w:r>
      <w:proofErr w:type="gramStart"/>
      <w:r w:rsidRPr="003C6858">
        <w:rPr>
          <w:rFonts w:cs="Times New Roman"/>
          <w:i/>
          <w:szCs w:val="28"/>
          <w:lang w:val="en-US"/>
        </w:rPr>
        <w:t>cols</w:t>
      </w:r>
      <w:r w:rsidRPr="003C6858">
        <w:rPr>
          <w:rFonts w:cs="Times New Roman"/>
          <w:i/>
          <w:szCs w:val="28"/>
        </w:rPr>
        <w:t>(</w:t>
      </w:r>
      <w:proofErr w:type="gramEnd"/>
      <w:r w:rsidRPr="003C6858">
        <w:rPr>
          <w:rFonts w:cs="Times New Roman"/>
          <w:i/>
          <w:szCs w:val="28"/>
        </w:rPr>
        <w:t>)</w:t>
      </w:r>
      <w:r w:rsidRPr="003C6858">
        <w:rPr>
          <w:rFonts w:cs="Times New Roman"/>
          <w:szCs w:val="28"/>
        </w:rPr>
        <w:t xml:space="preserve"> ,</w:t>
      </w:r>
      <w:r w:rsidRPr="003C6858">
        <w:rPr>
          <w:rFonts w:cs="Times New Roman"/>
          <w:i/>
          <w:szCs w:val="28"/>
          <w:lang w:val="en-US"/>
        </w:rPr>
        <w:t>rows</w:t>
      </w:r>
      <w:r w:rsidRPr="003C6858">
        <w:rPr>
          <w:rFonts w:cs="Times New Roman"/>
          <w:i/>
          <w:szCs w:val="28"/>
        </w:rPr>
        <w:t>()</w:t>
      </w:r>
      <w:r w:rsidRPr="003C6858">
        <w:rPr>
          <w:rFonts w:cs="Times New Roman"/>
          <w:szCs w:val="28"/>
        </w:rPr>
        <w:t xml:space="preserve"> ,</w:t>
      </w:r>
      <w:r w:rsidRPr="003C6858">
        <w:rPr>
          <w:rFonts w:cs="Times New Roman"/>
          <w:i/>
          <w:szCs w:val="28"/>
          <w:lang w:val="en-US"/>
        </w:rPr>
        <w:t>length</w:t>
      </w:r>
      <w:r w:rsidRPr="003C6858">
        <w:rPr>
          <w:rFonts w:cs="Times New Roman"/>
          <w:i/>
          <w:szCs w:val="28"/>
        </w:rPr>
        <w:t xml:space="preserve">() </w:t>
      </w:r>
      <w:r w:rsidRPr="003C6858">
        <w:rPr>
          <w:rFonts w:cs="Times New Roman"/>
          <w:szCs w:val="28"/>
        </w:rPr>
        <w:t>,</w:t>
      </w:r>
      <w:r w:rsidRPr="003C6858">
        <w:rPr>
          <w:rFonts w:cs="Times New Roman"/>
          <w:i/>
          <w:szCs w:val="28"/>
          <w:lang w:val="en-US"/>
        </w:rPr>
        <w:t>last</w:t>
      </w:r>
      <w:r w:rsidRPr="003C6858">
        <w:rPr>
          <w:rFonts w:cs="Times New Roman"/>
          <w:i/>
          <w:szCs w:val="28"/>
        </w:rPr>
        <w:t xml:space="preserve">() </w:t>
      </w:r>
      <w:r w:rsidRPr="003C6858">
        <w:rPr>
          <w:rFonts w:cs="Times New Roman"/>
          <w:iCs/>
          <w:szCs w:val="28"/>
        </w:rPr>
        <w:t>и ответы на вопросы</w:t>
      </w:r>
      <w:bookmarkEnd w:id="4"/>
    </w:p>
    <w:p w14:paraId="56F91551" w14:textId="6643ED93" w:rsidR="000C237A" w:rsidRPr="003C6858" w:rsidRDefault="007A175A" w:rsidP="007A175A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eastAsiaTheme="minorEastAsia" w:cs="Times New Roman"/>
          <w:szCs w:val="28"/>
        </w:rPr>
        <w:t xml:space="preserve">Выведем </w:t>
      </w:r>
      <w:r w:rsidR="00A47033" w:rsidRPr="003C6858">
        <w:rPr>
          <w:rFonts w:eastAsiaTheme="minorEastAsia" w:cs="Times New Roman"/>
          <w:szCs w:val="28"/>
        </w:rPr>
        <w:t>значения</w:t>
      </w:r>
      <w:r w:rsidRPr="003C6858">
        <w:rPr>
          <w:rFonts w:eastAsiaTheme="minorEastAsia" w:cs="Times New Roman"/>
          <w:szCs w:val="28"/>
        </w:rPr>
        <w:t xml:space="preserve"> функций: </w:t>
      </w:r>
      <w:proofErr w:type="gramStart"/>
      <w:r w:rsidRPr="003C6858">
        <w:rPr>
          <w:rFonts w:cs="Times New Roman"/>
          <w:i/>
          <w:szCs w:val="28"/>
          <w:lang w:val="en-US"/>
        </w:rPr>
        <w:t>cols</w:t>
      </w:r>
      <w:r w:rsidRPr="003C6858">
        <w:rPr>
          <w:rFonts w:cs="Times New Roman"/>
          <w:i/>
          <w:szCs w:val="28"/>
        </w:rPr>
        <w:t>(</w:t>
      </w:r>
      <w:proofErr w:type="gramEnd"/>
      <w:r w:rsidRPr="003C6858">
        <w:rPr>
          <w:rFonts w:cs="Times New Roman"/>
          <w:i/>
          <w:szCs w:val="28"/>
        </w:rPr>
        <w:t>)</w:t>
      </w:r>
      <w:r w:rsidRPr="003C6858">
        <w:rPr>
          <w:rFonts w:cs="Times New Roman"/>
          <w:szCs w:val="28"/>
        </w:rPr>
        <w:t xml:space="preserve"> ,</w:t>
      </w:r>
      <w:r w:rsidRPr="003C6858">
        <w:rPr>
          <w:rFonts w:cs="Times New Roman"/>
          <w:i/>
          <w:szCs w:val="28"/>
          <w:lang w:val="en-US"/>
        </w:rPr>
        <w:t>rows</w:t>
      </w:r>
      <w:r w:rsidRPr="003C6858">
        <w:rPr>
          <w:rFonts w:cs="Times New Roman"/>
          <w:i/>
          <w:szCs w:val="28"/>
        </w:rPr>
        <w:t>()</w:t>
      </w:r>
      <w:r w:rsidRPr="003C6858">
        <w:rPr>
          <w:rFonts w:cs="Times New Roman"/>
          <w:szCs w:val="28"/>
        </w:rPr>
        <w:t xml:space="preserve"> ,</w:t>
      </w:r>
      <w:r w:rsidRPr="003C6858">
        <w:rPr>
          <w:rFonts w:cs="Times New Roman"/>
          <w:i/>
          <w:szCs w:val="28"/>
          <w:lang w:val="en-US"/>
        </w:rPr>
        <w:t>length</w:t>
      </w:r>
      <w:r w:rsidRPr="003C6858">
        <w:rPr>
          <w:rFonts w:cs="Times New Roman"/>
          <w:i/>
          <w:szCs w:val="28"/>
        </w:rPr>
        <w:t xml:space="preserve">() </w:t>
      </w:r>
      <w:r w:rsidRPr="003C6858">
        <w:rPr>
          <w:rFonts w:cs="Times New Roman"/>
          <w:szCs w:val="28"/>
        </w:rPr>
        <w:t>,</w:t>
      </w:r>
      <w:r w:rsidRPr="003C6858">
        <w:rPr>
          <w:rFonts w:cs="Times New Roman"/>
          <w:i/>
          <w:szCs w:val="28"/>
          <w:lang w:val="en-US"/>
        </w:rPr>
        <w:t>last</w:t>
      </w:r>
      <w:r w:rsidRPr="003C6858">
        <w:rPr>
          <w:rFonts w:cs="Times New Roman"/>
          <w:i/>
          <w:szCs w:val="28"/>
        </w:rPr>
        <w:t>()</w:t>
      </w:r>
      <w:r w:rsidRPr="003C6858">
        <w:rPr>
          <w:rFonts w:cs="Times New Roman"/>
          <w:iCs/>
          <w:szCs w:val="28"/>
        </w:rPr>
        <w:t>:</w:t>
      </w:r>
    </w:p>
    <w:p w14:paraId="04A2E1AE" w14:textId="365C85E8" w:rsidR="007A175A" w:rsidRPr="003C6858" w:rsidRDefault="007A175A" w:rsidP="007A175A">
      <w:pPr>
        <w:spacing w:after="0" w:line="360" w:lineRule="auto"/>
        <w:jc w:val="center"/>
        <w:rPr>
          <w:rFonts w:cs="Times New Roman"/>
          <w:iCs/>
          <w:szCs w:val="28"/>
          <w:lang w:val="en-US"/>
        </w:rPr>
      </w:pPr>
      <w:r w:rsidRPr="003C6858"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1689F471" wp14:editId="60470B4A">
            <wp:extent cx="1444550" cy="2438400"/>
            <wp:effectExtent l="0" t="0" r="3810" b="0"/>
            <wp:docPr id="21389570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957097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7474" cy="2443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3D2AC" w14:textId="21CF2803" w:rsidR="000C237A" w:rsidRPr="003C6858" w:rsidRDefault="00FB0A3D" w:rsidP="00FD33C5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cs="Times New Roman"/>
          <w:szCs w:val="28"/>
        </w:rPr>
        <w:t xml:space="preserve">Ответить на вопрос: «Что есть длина и как </w:t>
      </w:r>
      <w:r w:rsidRPr="003C6858">
        <w:rPr>
          <w:rFonts w:cs="Times New Roman"/>
          <w:i/>
          <w:szCs w:val="28"/>
          <w:lang w:val="en-US"/>
        </w:rPr>
        <w:t>ORIGIN</w:t>
      </w:r>
      <w:r w:rsidRPr="003C6858">
        <w:rPr>
          <w:rFonts w:cs="Times New Roman"/>
          <w:szCs w:val="28"/>
        </w:rPr>
        <w:t xml:space="preserve"> влияет на этот показатель? </w:t>
      </w:r>
      <w:r w:rsidRPr="003C6858">
        <w:rPr>
          <w:rFonts w:cs="Times New Roman"/>
          <w:szCs w:val="28"/>
          <w:lang w:val="en-US"/>
        </w:rPr>
        <w:t>length</w:t>
      </w:r>
      <w:r w:rsidRPr="003C6858">
        <w:rPr>
          <w:rFonts w:cs="Times New Roman"/>
          <w:szCs w:val="28"/>
        </w:rPr>
        <w:t xml:space="preserve"> есть кол-во элементов в векторе, так как вектор состоит из двух </w:t>
      </w:r>
      <w:r w:rsidR="00FF4F22" w:rsidRPr="003C6858">
        <w:rPr>
          <w:rFonts w:cs="Times New Roman"/>
          <w:szCs w:val="28"/>
        </w:rPr>
        <w:t xml:space="preserve">элементов </w:t>
      </w:r>
      <w:r w:rsidR="00FF4F22" w:rsidRPr="003C6858">
        <w:rPr>
          <w:rFonts w:cs="Times New Roman"/>
          <w:i/>
          <w:szCs w:val="28"/>
          <w:lang w:val="en-US"/>
        </w:rPr>
        <w:t>length</w:t>
      </w:r>
      <w:r w:rsidR="00FF4F22" w:rsidRPr="003C6858">
        <w:rPr>
          <w:rFonts w:cs="Times New Roman"/>
          <w:i/>
          <w:szCs w:val="28"/>
        </w:rPr>
        <w:t xml:space="preserve"> </w:t>
      </w:r>
      <w:r w:rsidRPr="003C6858">
        <w:rPr>
          <w:rFonts w:cs="Times New Roman"/>
          <w:i/>
          <w:szCs w:val="28"/>
        </w:rPr>
        <w:t>(</w:t>
      </w:r>
      <w:r w:rsidRPr="003C6858">
        <w:rPr>
          <w:rFonts w:cs="Times New Roman"/>
          <w:i/>
          <w:szCs w:val="28"/>
          <w:lang w:val="en-US"/>
        </w:rPr>
        <w:t>V</w:t>
      </w:r>
      <w:r w:rsidRPr="003C6858">
        <w:rPr>
          <w:rFonts w:cs="Times New Roman"/>
          <w:i/>
          <w:szCs w:val="28"/>
        </w:rPr>
        <w:t>) = 2</w:t>
      </w:r>
      <w:r w:rsidR="00FF4F22" w:rsidRPr="003C6858">
        <w:rPr>
          <w:rFonts w:cs="Times New Roman"/>
          <w:iCs/>
          <w:szCs w:val="28"/>
        </w:rPr>
        <w:t xml:space="preserve">, </w:t>
      </w:r>
      <w:r w:rsidR="00FD33C5" w:rsidRPr="003C6858">
        <w:rPr>
          <w:rFonts w:cs="Times New Roman"/>
          <w:i/>
          <w:szCs w:val="28"/>
          <w:lang w:val="en-US"/>
        </w:rPr>
        <w:t>ORIGIN</w:t>
      </w:r>
      <w:r w:rsidR="00FD33C5" w:rsidRPr="003C6858">
        <w:rPr>
          <w:rFonts w:cs="Times New Roman"/>
          <w:i/>
          <w:szCs w:val="28"/>
        </w:rPr>
        <w:t xml:space="preserve"> </w:t>
      </w:r>
      <w:r w:rsidR="00FD33C5" w:rsidRPr="003C6858">
        <w:rPr>
          <w:rFonts w:cs="Times New Roman"/>
          <w:iCs/>
          <w:szCs w:val="28"/>
        </w:rPr>
        <w:t>не влияет на этот показатель</w:t>
      </w:r>
      <w:r w:rsidR="00FC72E5" w:rsidRPr="003C6858">
        <w:rPr>
          <w:rFonts w:cs="Times New Roman"/>
          <w:iCs/>
          <w:szCs w:val="28"/>
        </w:rPr>
        <w:t>.</w:t>
      </w:r>
    </w:p>
    <w:p w14:paraId="53961791" w14:textId="5B1C123D" w:rsidR="00BC4DA3" w:rsidRPr="003C6858" w:rsidRDefault="00BC4DA3" w:rsidP="00FD33C5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cs="Times New Roman"/>
          <w:szCs w:val="28"/>
        </w:rPr>
        <w:t xml:space="preserve">Ответить на вопрос: «Что есть индекс и как </w:t>
      </w:r>
      <w:r w:rsidRPr="003C6858">
        <w:rPr>
          <w:rFonts w:cs="Times New Roman"/>
          <w:i/>
          <w:szCs w:val="28"/>
          <w:lang w:val="en-US"/>
        </w:rPr>
        <w:t>ORIGIN</w:t>
      </w:r>
      <w:r w:rsidRPr="003C6858">
        <w:rPr>
          <w:rFonts w:cs="Times New Roman"/>
          <w:szCs w:val="28"/>
        </w:rPr>
        <w:t xml:space="preserve"> влияет на этот показатель?</w:t>
      </w:r>
      <w:r w:rsidR="00A47033" w:rsidRPr="003C6858">
        <w:rPr>
          <w:rFonts w:cs="Times New Roman"/>
          <w:szCs w:val="28"/>
        </w:rPr>
        <w:t xml:space="preserve"> Индекс – номер элемента в векторе, так как </w:t>
      </w:r>
      <w:r w:rsidR="00A47033" w:rsidRPr="003C6858">
        <w:rPr>
          <w:rFonts w:cs="Times New Roman"/>
          <w:i/>
          <w:szCs w:val="28"/>
          <w:lang w:val="en-US"/>
        </w:rPr>
        <w:t>last</w:t>
      </w:r>
      <w:r w:rsidR="00A47033" w:rsidRPr="003C6858">
        <w:rPr>
          <w:rFonts w:cs="Times New Roman"/>
          <w:i/>
          <w:szCs w:val="28"/>
        </w:rPr>
        <w:t xml:space="preserve"> </w:t>
      </w:r>
      <w:r w:rsidR="00A47033" w:rsidRPr="003C6858">
        <w:rPr>
          <w:rFonts w:cs="Times New Roman"/>
          <w:iCs/>
          <w:szCs w:val="28"/>
        </w:rPr>
        <w:t>возвращает номер последнего элемента</w:t>
      </w:r>
      <w:r w:rsidR="00134CFD" w:rsidRPr="003C6858">
        <w:rPr>
          <w:rFonts w:cs="Times New Roman"/>
          <w:iCs/>
          <w:szCs w:val="28"/>
        </w:rPr>
        <w:t xml:space="preserve">, так как мы задали </w:t>
      </w:r>
      <w:r w:rsidR="00134CFD" w:rsidRPr="003C6858">
        <w:rPr>
          <w:rFonts w:cs="Times New Roman"/>
          <w:i/>
          <w:szCs w:val="28"/>
          <w:lang w:val="en-US"/>
        </w:rPr>
        <w:t>ORIGIN</w:t>
      </w:r>
      <w:r w:rsidR="00134CFD" w:rsidRPr="003C6858">
        <w:rPr>
          <w:rFonts w:cs="Times New Roman"/>
          <w:i/>
          <w:szCs w:val="28"/>
        </w:rPr>
        <w:t xml:space="preserve"> </w:t>
      </w:r>
      <w:r w:rsidR="00134CFD" w:rsidRPr="003C6858">
        <w:rPr>
          <w:rFonts w:cs="Times New Roman"/>
          <w:iCs/>
          <w:szCs w:val="28"/>
        </w:rPr>
        <w:t xml:space="preserve">=1 , а всего элементов 2, то индекс последнего элемента 2, если </w:t>
      </w:r>
      <w:r w:rsidR="00134CFD" w:rsidRPr="003C6858">
        <w:rPr>
          <w:rFonts w:cs="Times New Roman"/>
          <w:i/>
          <w:szCs w:val="28"/>
          <w:lang w:val="en-US"/>
        </w:rPr>
        <w:t>ORIGIN</w:t>
      </w:r>
      <w:r w:rsidR="00134CFD" w:rsidRPr="003C6858">
        <w:rPr>
          <w:rFonts w:cs="Times New Roman"/>
          <w:i/>
          <w:szCs w:val="28"/>
        </w:rPr>
        <w:t xml:space="preserve"> =</w:t>
      </w:r>
      <w:r w:rsidR="00134CFD" w:rsidRPr="003C6858">
        <w:rPr>
          <w:rFonts w:cs="Times New Roman"/>
          <w:iCs/>
          <w:szCs w:val="28"/>
        </w:rPr>
        <w:t xml:space="preserve"> 0, то, так как счет ведется от 0, для вектора из двух элементов индекс последнего будет 1.</w:t>
      </w:r>
    </w:p>
    <w:p w14:paraId="6E6A4830" w14:textId="4263B364" w:rsidR="00E26A55" w:rsidRPr="003C6858" w:rsidRDefault="00E26A55" w:rsidP="00FD33C5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cs="Times New Roman"/>
          <w:iCs/>
          <w:szCs w:val="28"/>
        </w:rPr>
        <w:t>Функции</w:t>
      </w:r>
      <w:r w:rsidRPr="003C6858">
        <w:rPr>
          <w:rFonts w:cs="Times New Roman"/>
          <w:i/>
          <w:szCs w:val="28"/>
        </w:rPr>
        <w:t xml:space="preserve"> </w:t>
      </w:r>
      <w:proofErr w:type="gramStart"/>
      <w:r w:rsidRPr="003C6858">
        <w:rPr>
          <w:rFonts w:cs="Times New Roman"/>
          <w:i/>
          <w:szCs w:val="28"/>
          <w:lang w:val="en-US"/>
        </w:rPr>
        <w:t>length</w:t>
      </w:r>
      <w:r w:rsidRPr="003C6858">
        <w:rPr>
          <w:rFonts w:cs="Times New Roman"/>
          <w:i/>
          <w:szCs w:val="28"/>
        </w:rPr>
        <w:t>(</w:t>
      </w:r>
      <w:proofErr w:type="gramEnd"/>
      <w:r w:rsidRPr="003C6858">
        <w:rPr>
          <w:rFonts w:cs="Times New Roman"/>
          <w:i/>
          <w:szCs w:val="28"/>
        </w:rPr>
        <w:t xml:space="preserve">) </w:t>
      </w:r>
      <w:r w:rsidRPr="003C6858">
        <w:rPr>
          <w:rFonts w:cs="Times New Roman"/>
          <w:szCs w:val="28"/>
        </w:rPr>
        <w:t>,</w:t>
      </w:r>
      <w:r w:rsidRPr="003C6858">
        <w:rPr>
          <w:rFonts w:cs="Times New Roman"/>
          <w:i/>
          <w:szCs w:val="28"/>
          <w:lang w:val="en-US"/>
        </w:rPr>
        <w:t>last</w:t>
      </w:r>
      <w:r w:rsidRPr="003C6858">
        <w:rPr>
          <w:rFonts w:cs="Times New Roman"/>
          <w:i/>
          <w:szCs w:val="28"/>
        </w:rPr>
        <w:t xml:space="preserve">() </w:t>
      </w:r>
      <w:r w:rsidRPr="003C6858">
        <w:rPr>
          <w:rFonts w:cs="Times New Roman"/>
          <w:iCs/>
          <w:szCs w:val="28"/>
        </w:rPr>
        <w:t>не применимы к матрицам.</w:t>
      </w:r>
    </w:p>
    <w:p w14:paraId="67068EAD" w14:textId="1E69BA7F" w:rsidR="00134CFD" w:rsidRPr="003C6858" w:rsidRDefault="00134CFD" w:rsidP="00FD33C5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cs="Times New Roman"/>
          <w:iCs/>
          <w:szCs w:val="28"/>
        </w:rPr>
        <w:t xml:space="preserve">Для того чтобы вывести значения функций </w:t>
      </w:r>
      <w:proofErr w:type="gramStart"/>
      <w:r w:rsidRPr="003C6858">
        <w:rPr>
          <w:rFonts w:cs="Times New Roman"/>
          <w:i/>
          <w:szCs w:val="28"/>
          <w:lang w:val="en-US"/>
        </w:rPr>
        <w:t>length</w:t>
      </w:r>
      <w:r w:rsidRPr="003C6858">
        <w:rPr>
          <w:rFonts w:cs="Times New Roman"/>
          <w:i/>
          <w:szCs w:val="28"/>
        </w:rPr>
        <w:t>(</w:t>
      </w:r>
      <w:proofErr w:type="gramEnd"/>
      <w:r w:rsidRPr="003C6858">
        <w:rPr>
          <w:rFonts w:cs="Times New Roman"/>
          <w:i/>
          <w:szCs w:val="28"/>
        </w:rPr>
        <w:t xml:space="preserve">) </w:t>
      </w:r>
      <w:r w:rsidRPr="003C6858">
        <w:rPr>
          <w:rFonts w:cs="Times New Roman"/>
          <w:szCs w:val="28"/>
        </w:rPr>
        <w:t>,</w:t>
      </w:r>
      <w:r w:rsidRPr="003C6858">
        <w:rPr>
          <w:rFonts w:cs="Times New Roman"/>
          <w:i/>
          <w:szCs w:val="28"/>
          <w:lang w:val="en-US"/>
        </w:rPr>
        <w:t>last</w:t>
      </w:r>
      <w:r w:rsidRPr="003C6858">
        <w:rPr>
          <w:rFonts w:cs="Times New Roman"/>
          <w:i/>
          <w:szCs w:val="28"/>
        </w:rPr>
        <w:t>()</w:t>
      </w:r>
      <w:r w:rsidRPr="003C6858">
        <w:rPr>
          <w:rFonts w:cs="Times New Roman"/>
          <w:iCs/>
          <w:szCs w:val="28"/>
        </w:rPr>
        <w:t xml:space="preserve"> для любого из столбцов матрицы можно выделить столб</w:t>
      </w:r>
      <w:r w:rsidR="00327C36" w:rsidRPr="003C6858">
        <w:rPr>
          <w:rFonts w:cs="Times New Roman"/>
          <w:iCs/>
          <w:szCs w:val="28"/>
        </w:rPr>
        <w:t>ец, с помощью инструмента:</w:t>
      </w:r>
    </w:p>
    <w:p w14:paraId="60A872DF" w14:textId="6BCD6540" w:rsidR="00327C36" w:rsidRPr="003C6858" w:rsidRDefault="00327C36" w:rsidP="00691531">
      <w:pPr>
        <w:spacing w:after="0" w:line="360" w:lineRule="auto"/>
        <w:jc w:val="center"/>
        <w:rPr>
          <w:rFonts w:cs="Times New Roman"/>
          <w:iCs/>
          <w:szCs w:val="28"/>
          <w:lang w:val="en-US"/>
        </w:rPr>
      </w:pPr>
      <w:r w:rsidRPr="003C6858">
        <w:rPr>
          <w:rFonts w:cs="Times New Roman"/>
          <w:iCs/>
          <w:noProof/>
          <w:szCs w:val="28"/>
          <w:lang w:eastAsia="ru-RU"/>
        </w:rPr>
        <w:lastRenderedPageBreak/>
        <w:drawing>
          <wp:inline distT="0" distB="0" distL="0" distR="0" wp14:anchorId="5882EAE0" wp14:editId="52463E35">
            <wp:extent cx="1924050" cy="1133475"/>
            <wp:effectExtent l="0" t="0" r="0" b="9525"/>
            <wp:docPr id="18203223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FADC0" w14:textId="05978EC5" w:rsidR="00327C36" w:rsidRPr="003C6858" w:rsidRDefault="00327C36" w:rsidP="00FD33C5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cs="Times New Roman"/>
          <w:iCs/>
          <w:szCs w:val="28"/>
        </w:rPr>
        <w:t>Так для первого столбца мы получаем значения:</w:t>
      </w:r>
    </w:p>
    <w:p w14:paraId="768D57BA" w14:textId="11A5FE6C" w:rsidR="00327C36" w:rsidRPr="003C6858" w:rsidRDefault="00327C36" w:rsidP="00FD33C5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2AF189BB" wp14:editId="0F3DA2E5">
            <wp:extent cx="904882" cy="419103"/>
            <wp:effectExtent l="0" t="0" r="9525" b="0"/>
            <wp:docPr id="12543477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347769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04882" cy="419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E5EB6" w:rsidRPr="003C6858">
        <w:rPr>
          <w:rFonts w:cs="Times New Roman"/>
          <w:iCs/>
          <w:szCs w:val="28"/>
        </w:rPr>
        <w:t>, Соответствующие</w:t>
      </w:r>
      <w:r w:rsidRPr="003C6858">
        <w:rPr>
          <w:rFonts w:cs="Times New Roman"/>
          <w:iCs/>
          <w:szCs w:val="28"/>
        </w:rPr>
        <w:t xml:space="preserve"> значениям элементов первого столбца.</w:t>
      </w:r>
    </w:p>
    <w:p w14:paraId="4287E848" w14:textId="77777777" w:rsidR="00221CB6" w:rsidRPr="003C6858" w:rsidRDefault="00327C36" w:rsidP="00FD33C5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cs="Times New Roman"/>
          <w:iCs/>
          <w:szCs w:val="28"/>
        </w:rPr>
        <w:t xml:space="preserve">Далее мы можем применить к ним </w:t>
      </w:r>
      <w:proofErr w:type="gramStart"/>
      <w:r w:rsidRPr="003C6858">
        <w:rPr>
          <w:rFonts w:cs="Times New Roman"/>
          <w:i/>
          <w:szCs w:val="28"/>
          <w:lang w:val="en-US"/>
        </w:rPr>
        <w:t>length</w:t>
      </w:r>
      <w:r w:rsidRPr="003C6858">
        <w:rPr>
          <w:rFonts w:cs="Times New Roman"/>
          <w:i/>
          <w:szCs w:val="28"/>
        </w:rPr>
        <w:t>(</w:t>
      </w:r>
      <w:proofErr w:type="gramEnd"/>
      <w:r w:rsidRPr="003C6858">
        <w:rPr>
          <w:rFonts w:cs="Times New Roman"/>
          <w:i/>
          <w:szCs w:val="28"/>
        </w:rPr>
        <w:t xml:space="preserve">) </w:t>
      </w:r>
      <w:r w:rsidRPr="003C6858">
        <w:rPr>
          <w:rFonts w:cs="Times New Roman"/>
          <w:szCs w:val="28"/>
        </w:rPr>
        <w:t>,</w:t>
      </w:r>
      <w:r w:rsidRPr="003C6858">
        <w:rPr>
          <w:rFonts w:cs="Times New Roman"/>
          <w:i/>
          <w:szCs w:val="28"/>
          <w:lang w:val="en-US"/>
        </w:rPr>
        <w:t>last</w:t>
      </w:r>
      <w:r w:rsidRPr="003C6858">
        <w:rPr>
          <w:rFonts w:cs="Times New Roman"/>
          <w:i/>
          <w:szCs w:val="28"/>
        </w:rPr>
        <w:t>()</w:t>
      </w:r>
      <w:r w:rsidRPr="003C6858">
        <w:rPr>
          <w:rFonts w:cs="Times New Roman"/>
          <w:iCs/>
          <w:szCs w:val="28"/>
        </w:rPr>
        <w:t>:</w:t>
      </w:r>
    </w:p>
    <w:p w14:paraId="0D49B3EE" w14:textId="77777777" w:rsidR="00E26A55" w:rsidRPr="003C6858" w:rsidRDefault="00221CB6" w:rsidP="00E26A55">
      <w:pPr>
        <w:spacing w:after="0" w:line="360" w:lineRule="auto"/>
        <w:jc w:val="center"/>
        <w:rPr>
          <w:rFonts w:cs="Times New Roman"/>
          <w:iCs/>
          <w:szCs w:val="28"/>
        </w:rPr>
      </w:pPr>
      <w:r w:rsidRPr="003C6858">
        <w:rPr>
          <w:rFonts w:cs="Times New Roman"/>
          <w:i/>
          <w:noProof/>
          <w:szCs w:val="28"/>
          <w:lang w:eastAsia="ru-RU"/>
        </w:rPr>
        <w:drawing>
          <wp:inline distT="0" distB="0" distL="0" distR="0" wp14:anchorId="72C823AB" wp14:editId="030D3B3B">
            <wp:extent cx="1123958" cy="847731"/>
            <wp:effectExtent l="0" t="0" r="0" b="9525"/>
            <wp:docPr id="16449719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4971984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23958" cy="847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6858">
        <w:rPr>
          <w:rFonts w:cs="Times New Roman"/>
          <w:iCs/>
          <w:szCs w:val="28"/>
        </w:rPr>
        <w:t>,</w:t>
      </w:r>
    </w:p>
    <w:p w14:paraId="66F051DE" w14:textId="3189C4A5" w:rsidR="00221CB6" w:rsidRPr="003C6858" w:rsidRDefault="00221CB6" w:rsidP="00E26A55">
      <w:pPr>
        <w:spacing w:after="0" w:line="360" w:lineRule="auto"/>
        <w:jc w:val="center"/>
        <w:rPr>
          <w:rFonts w:cs="Times New Roman"/>
          <w:iCs/>
          <w:szCs w:val="28"/>
        </w:rPr>
      </w:pPr>
      <w:r w:rsidRPr="003C6858">
        <w:rPr>
          <w:rFonts w:cs="Times New Roman"/>
          <w:iCs/>
          <w:szCs w:val="28"/>
        </w:rPr>
        <w:t xml:space="preserve"> для остальных столбцов:</w:t>
      </w:r>
    </w:p>
    <w:p w14:paraId="17BFBB86" w14:textId="77777777" w:rsidR="00E26A55" w:rsidRPr="003C6858" w:rsidRDefault="00221CB6" w:rsidP="00E26A55">
      <w:pPr>
        <w:spacing w:after="0" w:line="360" w:lineRule="auto"/>
        <w:jc w:val="center"/>
        <w:rPr>
          <w:rFonts w:cs="Times New Roman"/>
          <w:iCs/>
          <w:szCs w:val="28"/>
        </w:rPr>
      </w:pPr>
      <w:r w:rsidRPr="003C6858"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3F979439" wp14:editId="351E343C">
            <wp:extent cx="933457" cy="771531"/>
            <wp:effectExtent l="0" t="0" r="0" b="9525"/>
            <wp:docPr id="8412239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1223905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33457" cy="771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6858">
        <w:rPr>
          <w:rFonts w:cs="Times New Roman"/>
          <w:iCs/>
          <w:szCs w:val="28"/>
        </w:rPr>
        <w:t xml:space="preserve">, </w:t>
      </w:r>
    </w:p>
    <w:p w14:paraId="029177E9" w14:textId="3A4C2F4F" w:rsidR="00221CB6" w:rsidRPr="003C6858" w:rsidRDefault="00221CB6" w:rsidP="00E26A55">
      <w:pPr>
        <w:spacing w:after="0" w:line="360" w:lineRule="auto"/>
        <w:jc w:val="center"/>
        <w:rPr>
          <w:rFonts w:cs="Times New Roman"/>
          <w:iCs/>
          <w:szCs w:val="28"/>
        </w:rPr>
      </w:pPr>
      <w:r w:rsidRPr="003C6858">
        <w:rPr>
          <w:rFonts w:cs="Times New Roman"/>
          <w:iCs/>
          <w:szCs w:val="28"/>
        </w:rPr>
        <w:t xml:space="preserve">нумерация элементов во 2ом столбце матрицы </w:t>
      </w:r>
      <w:proofErr w:type="gramStart"/>
      <w:r w:rsidRPr="003C6858">
        <w:rPr>
          <w:rFonts w:cs="Times New Roman"/>
          <w:iCs/>
          <w:szCs w:val="28"/>
        </w:rPr>
        <w:t>начинается  с</w:t>
      </w:r>
      <w:proofErr w:type="gramEnd"/>
      <w:r w:rsidRPr="003C6858">
        <w:rPr>
          <w:rFonts w:cs="Times New Roman"/>
          <w:iCs/>
          <w:szCs w:val="28"/>
        </w:rPr>
        <w:t xml:space="preserve"> 3,</w:t>
      </w:r>
    </w:p>
    <w:p w14:paraId="074F3F00" w14:textId="5C8B5CC6" w:rsidR="00221CB6" w:rsidRPr="003C6858" w:rsidRDefault="00221CB6" w:rsidP="00FD33C5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cs="Times New Roman"/>
          <w:iCs/>
          <w:szCs w:val="28"/>
        </w:rPr>
        <w:t>Но так как</w:t>
      </w:r>
      <w:r w:rsidR="00E26A55" w:rsidRPr="003C6858">
        <w:rPr>
          <w:rFonts w:cs="Times New Roman"/>
          <w:iCs/>
          <w:szCs w:val="28"/>
        </w:rPr>
        <w:t xml:space="preserve"> мы выбираем только 1 столбец, в полученном векторе нумерация начинается с </w:t>
      </w:r>
      <w:r w:rsidR="00E26A55" w:rsidRPr="003C6858">
        <w:rPr>
          <w:rFonts w:cs="Times New Roman"/>
          <w:i/>
          <w:szCs w:val="28"/>
          <w:lang w:val="en-US"/>
        </w:rPr>
        <w:t>ORIGIN</w:t>
      </w:r>
      <w:r w:rsidR="00E26A55" w:rsidRPr="003C6858">
        <w:rPr>
          <w:rFonts w:cs="Times New Roman"/>
          <w:i/>
          <w:szCs w:val="28"/>
        </w:rPr>
        <w:t xml:space="preserve"> </w:t>
      </w:r>
      <w:r w:rsidR="00E26A55" w:rsidRPr="003C6858">
        <w:rPr>
          <w:rFonts w:cs="Times New Roman"/>
          <w:iCs/>
          <w:szCs w:val="28"/>
        </w:rPr>
        <w:t xml:space="preserve">=1, </w:t>
      </w:r>
      <w:proofErr w:type="gramStart"/>
      <w:r w:rsidR="00E26A55" w:rsidRPr="003C6858">
        <w:rPr>
          <w:rFonts w:cs="Times New Roman"/>
          <w:iCs/>
          <w:szCs w:val="28"/>
        </w:rPr>
        <w:t>по этому</w:t>
      </w:r>
      <w:proofErr w:type="gramEnd"/>
      <w:r w:rsidR="00E26A55" w:rsidRPr="003C6858">
        <w:rPr>
          <w:rFonts w:cs="Times New Roman"/>
          <w:iCs/>
          <w:szCs w:val="28"/>
        </w:rPr>
        <w:t xml:space="preserve"> полученные значения индексов для 1ого и второго значения столбца одинаковые.</w:t>
      </w:r>
    </w:p>
    <w:p w14:paraId="583E4119" w14:textId="3F518676" w:rsidR="00501871" w:rsidRPr="003C6858" w:rsidRDefault="00501871" w:rsidP="00501871">
      <w:pPr>
        <w:pStyle w:val="1"/>
        <w:rPr>
          <w:rFonts w:cs="Times New Roman"/>
          <w:szCs w:val="28"/>
        </w:rPr>
      </w:pPr>
      <w:bookmarkStart w:id="5" w:name="_Toc136354545"/>
      <w:r w:rsidRPr="003C6858">
        <w:rPr>
          <w:rFonts w:cs="Times New Roman"/>
          <w:szCs w:val="28"/>
        </w:rPr>
        <w:t>Работа с переменными в матрице:</w:t>
      </w:r>
      <w:bookmarkEnd w:id="5"/>
    </w:p>
    <w:p w14:paraId="5DAD5771" w14:textId="30B828BB" w:rsidR="00501871" w:rsidRPr="003C6858" w:rsidRDefault="00501871" w:rsidP="00501871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position w:val="-56"/>
          <w:szCs w:val="28"/>
        </w:rPr>
        <w:object w:dxaOrig="2115" w:dyaOrig="1245" w14:anchorId="51A85457">
          <v:shape id="_x0000_i1026" type="#_x0000_t75" style="width:105.6pt;height:62.4pt" o:ole="">
            <v:imagedata r:id="rId20" o:title=""/>
          </v:shape>
          <o:OLEObject Type="Embed" ProgID="Equation.DSMT4" ShapeID="_x0000_i1026" DrawAspect="Content" ObjectID="_1747045713" r:id="rId21"/>
        </w:object>
      </w:r>
      <w:r w:rsidRPr="003C6858">
        <w:rPr>
          <w:rFonts w:cs="Times New Roman"/>
          <w:szCs w:val="28"/>
        </w:rPr>
        <w:t xml:space="preserve">, где </w:t>
      </w:r>
      <w:r w:rsidRPr="003C6858">
        <w:rPr>
          <w:rFonts w:cs="Times New Roman"/>
          <w:i/>
          <w:szCs w:val="28"/>
          <w:lang w:val="en-US"/>
        </w:rPr>
        <w:t>a</w:t>
      </w:r>
      <w:r w:rsidRPr="003C6858">
        <w:rPr>
          <w:rFonts w:cs="Times New Roman"/>
          <w:i/>
          <w:szCs w:val="28"/>
        </w:rPr>
        <w:t xml:space="preserve"> = Г * </w:t>
      </w:r>
      <w:r w:rsidRPr="003C6858">
        <w:rPr>
          <w:rFonts w:cs="Times New Roman"/>
          <w:i/>
          <w:szCs w:val="28"/>
          <w:lang w:val="en-US"/>
        </w:rPr>
        <w:t>N</w:t>
      </w:r>
      <w:r w:rsidR="00112B88" w:rsidRPr="003C6858">
        <w:rPr>
          <w:rFonts w:cs="Times New Roman"/>
          <w:i/>
          <w:szCs w:val="28"/>
        </w:rPr>
        <w:t xml:space="preserve"> =60</w:t>
      </w:r>
      <w:r w:rsidRPr="003C6858">
        <w:rPr>
          <w:rFonts w:cs="Times New Roman"/>
          <w:szCs w:val="28"/>
        </w:rPr>
        <w:t xml:space="preserve">, </w:t>
      </w:r>
      <w:r w:rsidRPr="003C6858">
        <w:rPr>
          <w:rFonts w:cs="Times New Roman"/>
          <w:i/>
          <w:szCs w:val="28"/>
          <w:lang w:val="en-US"/>
        </w:rPr>
        <w:t>b</w:t>
      </w:r>
      <w:r w:rsidRPr="003C6858">
        <w:rPr>
          <w:rFonts w:cs="Times New Roman"/>
          <w:i/>
          <w:szCs w:val="28"/>
        </w:rPr>
        <w:t xml:space="preserve"> = Г + </w:t>
      </w:r>
      <w:r w:rsidRPr="003C6858">
        <w:rPr>
          <w:rFonts w:cs="Times New Roman"/>
          <w:i/>
          <w:szCs w:val="28"/>
          <w:lang w:val="en-US"/>
        </w:rPr>
        <w:t>N</w:t>
      </w:r>
      <w:r w:rsidR="00112B88" w:rsidRPr="003C6858">
        <w:rPr>
          <w:rFonts w:cs="Times New Roman"/>
          <w:i/>
          <w:szCs w:val="28"/>
        </w:rPr>
        <w:t>=23</w:t>
      </w:r>
      <w:r w:rsidRPr="003C6858">
        <w:rPr>
          <w:rFonts w:cs="Times New Roman"/>
          <w:szCs w:val="28"/>
        </w:rPr>
        <w:t xml:space="preserve">, </w:t>
      </w:r>
      <w:r w:rsidRPr="003C6858">
        <w:rPr>
          <w:rFonts w:cs="Times New Roman"/>
          <w:i/>
          <w:szCs w:val="28"/>
        </w:rPr>
        <w:t>Г</w:t>
      </w:r>
      <w:r w:rsidRPr="003C6858">
        <w:rPr>
          <w:rFonts w:cs="Times New Roman"/>
          <w:szCs w:val="28"/>
        </w:rPr>
        <w:t xml:space="preserve"> =3, </w:t>
      </w:r>
      <w:r w:rsidRPr="003C6858">
        <w:rPr>
          <w:rFonts w:cs="Times New Roman"/>
          <w:i/>
          <w:szCs w:val="28"/>
          <w:lang w:val="en-US"/>
        </w:rPr>
        <w:t>N</w:t>
      </w:r>
      <w:r w:rsidRPr="003C6858">
        <w:rPr>
          <w:rFonts w:cs="Times New Roman"/>
          <w:i/>
          <w:szCs w:val="28"/>
        </w:rPr>
        <w:t>=20</w:t>
      </w:r>
      <w:r w:rsidRPr="003C6858">
        <w:rPr>
          <w:rFonts w:cs="Times New Roman"/>
          <w:szCs w:val="28"/>
        </w:rPr>
        <w:t xml:space="preserve"> </w:t>
      </w:r>
    </w:p>
    <w:p w14:paraId="15F842BA" w14:textId="00B00B37" w:rsidR="00112B88" w:rsidRPr="003C6858" w:rsidRDefault="00112B88" w:rsidP="00501871">
      <w:pPr>
        <w:spacing w:after="0" w:line="360" w:lineRule="auto"/>
        <w:jc w:val="both"/>
        <w:rPr>
          <w:rFonts w:eastAsiaTheme="minorEastAsia" w:cs="Times New Roman"/>
          <w:szCs w:val="28"/>
        </w:rPr>
      </w:pPr>
      <w:r w:rsidRPr="003C6858">
        <w:rPr>
          <w:rFonts w:cs="Times New Roman"/>
          <w:szCs w:val="28"/>
        </w:rPr>
        <w:t>Тогда</w:t>
      </w:r>
      <w:r w:rsidR="003965CF" w:rsidRPr="003C6858">
        <w:rPr>
          <w:rFonts w:cs="Times New Roman"/>
          <w:szCs w:val="28"/>
        </w:rPr>
        <w:t xml:space="preserve"> вычисленная матрица должна быть равна: </w:t>
      </w:r>
      <w:r w:rsidRPr="003C6858">
        <w:rPr>
          <w:rFonts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M</m:t>
        </m:r>
        <m:r>
          <w:rPr>
            <w:rFonts w:ascii="Cambria Math" w:eastAsiaTheme="minorEastAsia" w:hAnsi="Cambria Math" w:cs="Times New Roman"/>
            <w:szCs w:val="28"/>
          </w:rPr>
          <m:t>1=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41.5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18.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0.024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0.054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Cs w:val="28"/>
              </w:rPr>
            </m:ctrlPr>
          </m:e>
        </m:d>
      </m:oMath>
    </w:p>
    <w:p w14:paraId="357E5FC2" w14:textId="11426FD5" w:rsidR="00BA0121" w:rsidRPr="003C6858" w:rsidRDefault="00BA0121" w:rsidP="00501871">
      <w:pPr>
        <w:spacing w:after="0" w:line="360" w:lineRule="auto"/>
        <w:jc w:val="both"/>
        <w:rPr>
          <w:rFonts w:eastAsiaTheme="minorEastAsia" w:cs="Times New Roman"/>
          <w:szCs w:val="28"/>
        </w:rPr>
      </w:pPr>
      <w:r w:rsidRPr="003C6858">
        <w:rPr>
          <w:rFonts w:eastAsiaTheme="minorEastAsia" w:cs="Times New Roman"/>
          <w:szCs w:val="28"/>
        </w:rPr>
        <w:t>Для вывода аналитической форма воспользуемся инструментом:</w:t>
      </w:r>
    </w:p>
    <w:p w14:paraId="028340CA" w14:textId="3436CB80" w:rsidR="00BA0121" w:rsidRPr="003C6858" w:rsidRDefault="00BA0121" w:rsidP="00BA0121">
      <w:pPr>
        <w:spacing w:after="0" w:line="360" w:lineRule="auto"/>
        <w:jc w:val="center"/>
        <w:rPr>
          <w:rFonts w:eastAsiaTheme="minorEastAsia" w:cs="Times New Roman"/>
          <w:szCs w:val="28"/>
        </w:rPr>
      </w:pPr>
      <w:r w:rsidRPr="003C6858">
        <w:rPr>
          <w:rFonts w:eastAsiaTheme="minorEastAsia" w:cs="Times New Roman"/>
          <w:noProof/>
          <w:szCs w:val="28"/>
          <w:lang w:eastAsia="ru-RU"/>
        </w:rPr>
        <w:drawing>
          <wp:inline distT="0" distB="0" distL="0" distR="0" wp14:anchorId="032330F8" wp14:editId="07F3EF7A">
            <wp:extent cx="2694940" cy="866140"/>
            <wp:effectExtent l="0" t="0" r="0" b="0"/>
            <wp:docPr id="206615430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4940" cy="86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A353DC" w14:textId="44A304C1" w:rsidR="00BA0121" w:rsidRPr="003C6858" w:rsidRDefault="00BA0121" w:rsidP="00501871">
      <w:pPr>
        <w:spacing w:after="0" w:line="360" w:lineRule="auto"/>
        <w:jc w:val="both"/>
        <w:rPr>
          <w:rFonts w:eastAsiaTheme="minorEastAsia" w:cs="Times New Roman"/>
          <w:szCs w:val="28"/>
        </w:rPr>
      </w:pPr>
      <w:r w:rsidRPr="003C6858">
        <w:rPr>
          <w:rFonts w:eastAsiaTheme="minorEastAsia" w:cs="Times New Roman"/>
          <w:szCs w:val="28"/>
        </w:rPr>
        <w:t>Рассчитаем и выведем полученные матрицы:</w:t>
      </w:r>
    </w:p>
    <w:p w14:paraId="6543862F" w14:textId="3374A625" w:rsidR="00BA0121" w:rsidRPr="003C6858" w:rsidRDefault="00BA0121" w:rsidP="00BA0121">
      <w:pPr>
        <w:spacing w:after="0" w:line="360" w:lineRule="auto"/>
        <w:jc w:val="center"/>
        <w:rPr>
          <w:rFonts w:eastAsiaTheme="minorEastAsia" w:cs="Times New Roman"/>
          <w:szCs w:val="28"/>
        </w:rPr>
      </w:pPr>
      <w:r w:rsidRPr="003C6858">
        <w:rPr>
          <w:rFonts w:eastAsiaTheme="minorEastAsia" w:cs="Times New Roman"/>
          <w:noProof/>
          <w:szCs w:val="28"/>
          <w:lang w:eastAsia="ru-RU"/>
        </w:rPr>
        <w:lastRenderedPageBreak/>
        <w:drawing>
          <wp:inline distT="0" distB="0" distL="0" distR="0" wp14:anchorId="1D16B036" wp14:editId="0A72C822">
            <wp:extent cx="1762138" cy="3419500"/>
            <wp:effectExtent l="0" t="0" r="9525" b="9525"/>
            <wp:docPr id="12792153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215385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62138" cy="341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14F8D" w14:textId="5163742B" w:rsidR="00112B88" w:rsidRPr="003C6858" w:rsidRDefault="00EB1EF8" w:rsidP="00501871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eastAsiaTheme="minorEastAsia" w:cs="Times New Roman"/>
          <w:szCs w:val="28"/>
        </w:rPr>
        <w:t xml:space="preserve">Выведем все элементы матрицы по индексам </w:t>
      </w:r>
      <w:proofErr w:type="spellStart"/>
      <w:r w:rsidRPr="003C6858">
        <w:rPr>
          <w:rFonts w:eastAsiaTheme="minorEastAsia" w:cs="Times New Roman"/>
          <w:i/>
          <w:iCs/>
          <w:szCs w:val="28"/>
          <w:lang w:val="en-US"/>
        </w:rPr>
        <w:t>i</w:t>
      </w:r>
      <w:proofErr w:type="spellEnd"/>
      <w:r w:rsidRPr="003C6858">
        <w:rPr>
          <w:rFonts w:eastAsiaTheme="minorEastAsia" w:cs="Times New Roman"/>
          <w:i/>
          <w:iCs/>
          <w:szCs w:val="28"/>
        </w:rPr>
        <w:t xml:space="preserve">, </w:t>
      </w:r>
      <w:r w:rsidRPr="003C6858">
        <w:rPr>
          <w:rFonts w:eastAsiaTheme="minorEastAsia" w:cs="Times New Roman"/>
          <w:i/>
          <w:iCs/>
          <w:szCs w:val="28"/>
          <w:lang w:val="en-US"/>
        </w:rPr>
        <w:t>j</w:t>
      </w:r>
      <w:r w:rsidR="009A4EAE" w:rsidRPr="003C6858">
        <w:rPr>
          <w:rFonts w:cs="Times New Roman"/>
          <w:szCs w:val="28"/>
        </w:rPr>
        <w:t xml:space="preserve"> используя при увеличении размерности операции умножения или деления</w:t>
      </w:r>
      <w:r w:rsidR="009A4EAE" w:rsidRPr="003C6858">
        <w:rPr>
          <w:rFonts w:eastAsiaTheme="minorEastAsia" w:cs="Times New Roman"/>
          <w:szCs w:val="28"/>
        </w:rPr>
        <w:t>,</w:t>
      </w:r>
      <w:r w:rsidRPr="003C6858">
        <w:rPr>
          <w:rFonts w:eastAsiaTheme="minorEastAsia" w:cs="Times New Roman"/>
          <w:szCs w:val="28"/>
        </w:rPr>
        <w:t xml:space="preserve"> используя инструмент:</w:t>
      </w:r>
    </w:p>
    <w:p w14:paraId="4CD2BC5D" w14:textId="0641698C" w:rsidR="00EB1EF8" w:rsidRPr="003C6858" w:rsidRDefault="00EB1EF8" w:rsidP="00EB1EF8">
      <w:pPr>
        <w:spacing w:after="0" w:line="360" w:lineRule="auto"/>
        <w:jc w:val="center"/>
        <w:rPr>
          <w:rFonts w:eastAsiaTheme="minorEastAsia" w:cs="Times New Roman"/>
          <w:szCs w:val="28"/>
        </w:rPr>
      </w:pPr>
      <w:r w:rsidRPr="003C6858">
        <w:rPr>
          <w:rFonts w:eastAsiaTheme="minorEastAsia" w:cs="Times New Roman"/>
          <w:noProof/>
          <w:szCs w:val="28"/>
          <w:lang w:eastAsia="ru-RU"/>
        </w:rPr>
        <w:drawing>
          <wp:inline distT="0" distB="0" distL="0" distR="0" wp14:anchorId="0F351A10" wp14:editId="5BF5F83F">
            <wp:extent cx="1009650" cy="1028700"/>
            <wp:effectExtent l="0" t="0" r="0" b="0"/>
            <wp:docPr id="3693152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145B6" w14:textId="77777777" w:rsidR="00E26A55" w:rsidRPr="003C6858" w:rsidRDefault="00E26A55" w:rsidP="00FD33C5">
      <w:pPr>
        <w:spacing w:after="0" w:line="360" w:lineRule="auto"/>
        <w:rPr>
          <w:rFonts w:cs="Times New Roman"/>
          <w:iCs/>
          <w:szCs w:val="28"/>
        </w:rPr>
      </w:pPr>
    </w:p>
    <w:p w14:paraId="2AC02FED" w14:textId="1CB6A0D2" w:rsidR="00327C36" w:rsidRPr="003C6858" w:rsidRDefault="00EB1EF8" w:rsidP="00EB1EF8">
      <w:pPr>
        <w:spacing w:after="0" w:line="360" w:lineRule="auto"/>
        <w:jc w:val="center"/>
        <w:rPr>
          <w:rFonts w:cs="Times New Roman"/>
          <w:iCs/>
          <w:szCs w:val="28"/>
        </w:rPr>
      </w:pPr>
      <w:r w:rsidRPr="003C6858">
        <w:rPr>
          <w:rFonts w:cs="Times New Roman"/>
          <w:i/>
          <w:noProof/>
          <w:szCs w:val="28"/>
          <w:lang w:eastAsia="ru-RU"/>
        </w:rPr>
        <w:drawing>
          <wp:inline distT="0" distB="0" distL="0" distR="0" wp14:anchorId="742BEF0A" wp14:editId="547E36F6">
            <wp:extent cx="1647837" cy="3105173"/>
            <wp:effectExtent l="0" t="0" r="9525" b="0"/>
            <wp:docPr id="7359608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960845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47837" cy="3105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27C36" w:rsidRPr="003C6858">
        <w:rPr>
          <w:rFonts w:cs="Times New Roman"/>
          <w:i/>
          <w:szCs w:val="28"/>
        </w:rPr>
        <w:br/>
      </w:r>
    </w:p>
    <w:p w14:paraId="0BCD0ED6" w14:textId="3EC56274" w:rsidR="00FF4F22" w:rsidRPr="003C6858" w:rsidRDefault="00DE769F" w:rsidP="00DE769F">
      <w:pPr>
        <w:pStyle w:val="1"/>
        <w:rPr>
          <w:rFonts w:cs="Times New Roman"/>
          <w:szCs w:val="28"/>
        </w:rPr>
      </w:pPr>
      <w:bookmarkStart w:id="6" w:name="_Toc136354546"/>
      <w:r w:rsidRPr="003C6858">
        <w:rPr>
          <w:rFonts w:cs="Times New Roman"/>
          <w:szCs w:val="28"/>
        </w:rPr>
        <w:lastRenderedPageBreak/>
        <w:t>Работа с матрицей через индексацию:</w:t>
      </w:r>
      <w:bookmarkEnd w:id="6"/>
    </w:p>
    <w:p w14:paraId="0096B49B" w14:textId="77777777" w:rsidR="00377D68" w:rsidRPr="003C6858" w:rsidRDefault="00377D68" w:rsidP="00DE769F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Заполним матрицу </w:t>
      </w:r>
      <w:r w:rsidRPr="003C6858">
        <w:rPr>
          <w:rFonts w:cs="Times New Roman"/>
          <w:i/>
          <w:iCs/>
          <w:szCs w:val="28"/>
          <w:lang w:val="en-US"/>
        </w:rPr>
        <w:t>M</w:t>
      </w:r>
      <w:r w:rsidRPr="003C6858">
        <w:rPr>
          <w:rFonts w:cs="Times New Roman"/>
          <w:i/>
          <w:iCs/>
          <w:szCs w:val="28"/>
        </w:rPr>
        <w:t>2</w:t>
      </w:r>
      <w:r w:rsidRPr="003C6858">
        <w:rPr>
          <w:rFonts w:cs="Times New Roman"/>
          <w:szCs w:val="28"/>
        </w:rPr>
        <w:t xml:space="preserve"> теми же элементами, что содержатся в </w:t>
      </w:r>
      <w:r w:rsidRPr="003C6858">
        <w:rPr>
          <w:rFonts w:cs="Times New Roman"/>
          <w:i/>
          <w:iCs/>
          <w:szCs w:val="28"/>
          <w:lang w:val="en-US"/>
        </w:rPr>
        <w:t>M</w:t>
      </w:r>
      <w:r w:rsidRPr="003C6858">
        <w:rPr>
          <w:rFonts w:cs="Times New Roman"/>
          <w:szCs w:val="28"/>
        </w:rPr>
        <w:t xml:space="preserve"> и в том же порядке, но заполнение значениями матрицы выполнить через соответствующие индексы, с помощью инструмента </w:t>
      </w:r>
      <w:r w:rsidRPr="003C6858">
        <w:rPr>
          <w:rFonts w:cs="Times New Roman"/>
          <w:i/>
          <w:iCs/>
          <w:szCs w:val="28"/>
          <w:lang w:val="en-US"/>
        </w:rPr>
        <w:t>Range</w:t>
      </w:r>
      <w:r w:rsidRPr="003C6858">
        <w:rPr>
          <w:rFonts w:cs="Times New Roman"/>
          <w:szCs w:val="28"/>
        </w:rPr>
        <w:t xml:space="preserve"> зададим диапазон индексов:</w:t>
      </w:r>
    </w:p>
    <w:p w14:paraId="0FE82B04" w14:textId="2322940E" w:rsidR="00DE769F" w:rsidRPr="003C6858" w:rsidRDefault="00377D68" w:rsidP="00377D68">
      <w:pPr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5BA63155" wp14:editId="29B40ADF">
            <wp:extent cx="2243138" cy="1066800"/>
            <wp:effectExtent l="0" t="0" r="5080" b="0"/>
            <wp:docPr id="9968271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699" cy="106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835358" w14:textId="0C0A1596" w:rsidR="00377D68" w:rsidRPr="003C6858" w:rsidRDefault="00377D68" w:rsidP="00377D68">
      <w:pPr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t xml:space="preserve">Полученная матрица </w:t>
      </w:r>
      <w:r w:rsidRPr="003C6858">
        <w:rPr>
          <w:rFonts w:cs="Times New Roman"/>
          <w:i/>
          <w:iCs/>
          <w:szCs w:val="28"/>
          <w:lang w:val="en-US"/>
        </w:rPr>
        <w:t>M</w:t>
      </w:r>
      <w:r w:rsidRPr="003C6858">
        <w:rPr>
          <w:rFonts w:cs="Times New Roman"/>
          <w:i/>
          <w:iCs/>
          <w:szCs w:val="28"/>
        </w:rPr>
        <w:t>2</w:t>
      </w:r>
      <w:r w:rsidRPr="003C6858">
        <w:rPr>
          <w:rFonts w:cs="Times New Roman"/>
          <w:szCs w:val="28"/>
          <w:lang w:val="en-US"/>
        </w:rPr>
        <w:t>:</w:t>
      </w:r>
    </w:p>
    <w:p w14:paraId="146A899E" w14:textId="6FA667A1" w:rsidR="009029BD" w:rsidRPr="003C6858" w:rsidRDefault="009029BD" w:rsidP="00377D68">
      <w:pPr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5DE283BF" wp14:editId="55E524C1">
            <wp:extent cx="1295409" cy="2000265"/>
            <wp:effectExtent l="0" t="0" r="0" b="0"/>
            <wp:docPr id="7409435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943575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95409" cy="2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86145" w14:textId="31088AD4" w:rsidR="002C0470" w:rsidRPr="003C6858" w:rsidRDefault="002C0470">
      <w:pPr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  <w:lang w:val="en-US"/>
        </w:rPr>
        <w:br w:type="page"/>
      </w:r>
    </w:p>
    <w:p w14:paraId="2FC2BD09" w14:textId="5876E561" w:rsidR="002C0470" w:rsidRPr="003C6858" w:rsidRDefault="002C0470" w:rsidP="002C0470">
      <w:pPr>
        <w:pStyle w:val="1"/>
        <w:rPr>
          <w:rFonts w:cs="Times New Roman"/>
          <w:szCs w:val="28"/>
          <w:lang w:val="en-US"/>
        </w:rPr>
      </w:pPr>
      <w:bookmarkStart w:id="7" w:name="_Toc136354547"/>
      <w:r w:rsidRPr="003C6858">
        <w:rPr>
          <w:rFonts w:cs="Times New Roman"/>
          <w:szCs w:val="28"/>
        </w:rPr>
        <w:lastRenderedPageBreak/>
        <w:t>Обособление столбца матрицы</w:t>
      </w:r>
      <w:r w:rsidRPr="003C6858">
        <w:rPr>
          <w:rFonts w:cs="Times New Roman"/>
          <w:szCs w:val="28"/>
          <w:lang w:val="en-US"/>
        </w:rPr>
        <w:t>:</w:t>
      </w:r>
      <w:bookmarkEnd w:id="7"/>
    </w:p>
    <w:p w14:paraId="1E1F3DEB" w14:textId="18D700D8" w:rsidR="002C0470" w:rsidRPr="003C6858" w:rsidRDefault="002F7387" w:rsidP="002F7387">
      <w:pPr>
        <w:jc w:val="center"/>
        <w:rPr>
          <w:rFonts w:cs="Times New Roman"/>
          <w:szCs w:val="28"/>
        </w:rPr>
      </w:pPr>
      <w:r w:rsidRPr="003C6858">
        <w:rPr>
          <w:rFonts w:cs="Times New Roman"/>
          <w:position w:val="-6"/>
          <w:szCs w:val="28"/>
        </w:rPr>
        <w:object w:dxaOrig="1080" w:dyaOrig="315" w14:anchorId="493F34BD">
          <v:shape id="_x0000_i1027" type="#_x0000_t75" style="width:54pt;height:15.6pt" o:ole="">
            <v:imagedata r:id="rId28" o:title=""/>
          </v:shape>
          <o:OLEObject Type="Embed" ProgID="Equation.DSMT4" ShapeID="_x0000_i1027" DrawAspect="Content" ObjectID="_1747045714" r:id="rId29"/>
        </w:object>
      </w:r>
    </w:p>
    <w:p w14:paraId="1194B9CB" w14:textId="5D5E0EFA" w:rsidR="002F7387" w:rsidRPr="003C6858" w:rsidRDefault="002F7387" w:rsidP="0069153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Создать вектор из второго столбца матрицы, в данном случае он должен содержать:</w:t>
      </w:r>
    </w:p>
    <w:p w14:paraId="24E121E4" w14:textId="3FAF5567" w:rsidR="002F7387" w:rsidRPr="003C6858" w:rsidRDefault="002F7387" w:rsidP="002F7387">
      <w:pPr>
        <w:jc w:val="center"/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V1=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25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27</m:t>
                    </m:r>
                  </m:e>
                </m:mr>
              </m:m>
            </m:e>
          </m:d>
        </m:oMath>
      </m:oMathPara>
    </w:p>
    <w:p w14:paraId="563C7314" w14:textId="082F3473" w:rsidR="002F7387" w:rsidRPr="003C6858" w:rsidRDefault="002F7387" w:rsidP="0069153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Создадим вектор </w:t>
      </w:r>
      <w:r w:rsidRPr="003C6858">
        <w:rPr>
          <w:rFonts w:cs="Times New Roman"/>
          <w:i/>
          <w:iCs/>
          <w:szCs w:val="28"/>
          <w:lang w:val="en-US"/>
        </w:rPr>
        <w:t>V</w:t>
      </w:r>
      <w:r w:rsidRPr="003C6858">
        <w:rPr>
          <w:rFonts w:cs="Times New Roman"/>
          <w:i/>
          <w:iCs/>
          <w:szCs w:val="28"/>
        </w:rPr>
        <w:t xml:space="preserve">1 </w:t>
      </w:r>
      <w:r w:rsidRPr="003C6858">
        <w:rPr>
          <w:rFonts w:cs="Times New Roman"/>
          <w:szCs w:val="28"/>
        </w:rPr>
        <w:t>с помощью инструмента:</w:t>
      </w:r>
    </w:p>
    <w:p w14:paraId="7AD57FE9" w14:textId="75CD9406" w:rsidR="002F7387" w:rsidRPr="003C6858" w:rsidRDefault="002F7387" w:rsidP="002F7387">
      <w:pPr>
        <w:jc w:val="center"/>
        <w:rPr>
          <w:rFonts w:cs="Times New Roman"/>
          <w:szCs w:val="28"/>
        </w:rPr>
      </w:pPr>
      <w:r w:rsidRPr="003C6858"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6AB4A117" wp14:editId="2E94D363">
            <wp:extent cx="1924050" cy="1133475"/>
            <wp:effectExtent l="0" t="0" r="0" b="9525"/>
            <wp:docPr id="194336059" name="Picture 194336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7218B3" w14:textId="1082EBE1" w:rsidR="002F7387" w:rsidRPr="003C6858" w:rsidRDefault="002F7387" w:rsidP="002F7387">
      <w:pPr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099FDE86" wp14:editId="55286E9B">
            <wp:extent cx="914407" cy="876306"/>
            <wp:effectExtent l="0" t="0" r="0" b="0"/>
            <wp:docPr id="20125305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530537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14407" cy="876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55EBE" w14:textId="3DB985B1" w:rsidR="002F7387" w:rsidRPr="003C6858" w:rsidRDefault="002F7387" w:rsidP="002F7387">
      <w:pPr>
        <w:jc w:val="center"/>
        <w:rPr>
          <w:rFonts w:cs="Times New Roman"/>
          <w:i/>
          <w:iCs/>
          <w:szCs w:val="28"/>
        </w:rPr>
      </w:pPr>
      <w:r w:rsidRPr="003C6858">
        <w:rPr>
          <w:rFonts w:cs="Times New Roman"/>
          <w:szCs w:val="28"/>
        </w:rPr>
        <w:t xml:space="preserve">Вектор </w:t>
      </w:r>
      <w:r w:rsidRPr="003C6858">
        <w:rPr>
          <w:rFonts w:cs="Times New Roman"/>
          <w:i/>
          <w:iCs/>
          <w:szCs w:val="28"/>
          <w:lang w:val="en-US"/>
        </w:rPr>
        <w:t>V</w:t>
      </w:r>
      <w:r w:rsidRPr="003C6858">
        <w:rPr>
          <w:rFonts w:cs="Times New Roman"/>
          <w:i/>
          <w:iCs/>
          <w:szCs w:val="28"/>
        </w:rPr>
        <w:t>1</w:t>
      </w:r>
      <w:r w:rsidRPr="003C6858">
        <w:rPr>
          <w:rFonts w:cs="Times New Roman"/>
          <w:szCs w:val="28"/>
        </w:rPr>
        <w:t xml:space="preserve"> содержит интересующие нас значения: второй столбец матрицы </w:t>
      </w:r>
      <w:r w:rsidRPr="003C6858">
        <w:rPr>
          <w:rFonts w:cs="Times New Roman"/>
          <w:i/>
          <w:iCs/>
          <w:szCs w:val="28"/>
          <w:lang w:val="en-US"/>
        </w:rPr>
        <w:t>M</w:t>
      </w:r>
    </w:p>
    <w:p w14:paraId="79F05E72" w14:textId="6119E065" w:rsidR="002F7387" w:rsidRPr="003C6858" w:rsidRDefault="002F7387" w:rsidP="0069153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Создать вектор </w:t>
      </w:r>
      <w:r w:rsidRPr="003C6858">
        <w:rPr>
          <w:rFonts w:cs="Times New Roman"/>
          <w:position w:val="-10"/>
          <w:szCs w:val="28"/>
        </w:rPr>
        <w:object w:dxaOrig="1425" w:dyaOrig="360" w14:anchorId="2EC89C1D">
          <v:shape id="_x0000_i1028" type="#_x0000_t75" style="width:71.4pt;height:18pt" o:ole="">
            <v:imagedata r:id="rId31" o:title=""/>
          </v:shape>
          <o:OLEObject Type="Embed" ProgID="Equation.DSMT4" ShapeID="_x0000_i1028" DrawAspect="Content" ObjectID="_1747045715" r:id="rId32"/>
        </w:object>
      </w:r>
    </w:p>
    <w:p w14:paraId="517684E5" w14:textId="321EAFED" w:rsidR="00B26875" w:rsidRPr="003C6858" w:rsidRDefault="00B26875" w:rsidP="00691531">
      <w:pPr>
        <w:rPr>
          <w:rFonts w:eastAsiaTheme="minorEastAsia" w:cs="Times New Roman"/>
          <w:szCs w:val="28"/>
        </w:rPr>
      </w:pPr>
      <w:r w:rsidRPr="003C6858">
        <w:rPr>
          <w:rFonts w:cs="Times New Roman"/>
          <w:szCs w:val="28"/>
        </w:rPr>
        <w:t xml:space="preserve">Транспонированная матрица для матрицы М равна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24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2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25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27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Cs w:val="28"/>
              </w:rPr>
            </m:ctrlPr>
          </m:e>
        </m:d>
      </m:oMath>
    </w:p>
    <w:p w14:paraId="3279B576" w14:textId="77777777" w:rsidR="00B26875" w:rsidRPr="003C6858" w:rsidRDefault="00B26875" w:rsidP="002F7387">
      <w:pPr>
        <w:jc w:val="center"/>
        <w:rPr>
          <w:rFonts w:eastAsiaTheme="minorEastAsia" w:cs="Times New Roman"/>
          <w:szCs w:val="28"/>
        </w:rPr>
      </w:pPr>
    </w:p>
    <w:p w14:paraId="7DE23208" w14:textId="2EE548B1" w:rsidR="002F7387" w:rsidRPr="003C6858" w:rsidRDefault="002F7387" w:rsidP="0069153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Для этого воспользуемся транспонированием матрицы и ранее использованным инструментом выделения столбца:</w:t>
      </w:r>
    </w:p>
    <w:p w14:paraId="1BE85723" w14:textId="5DACDB27" w:rsidR="002F7387" w:rsidRPr="003C6858" w:rsidRDefault="002F7387" w:rsidP="002F7387">
      <w:pPr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67988306" wp14:editId="42CD6BC9">
            <wp:extent cx="2686050" cy="1076325"/>
            <wp:effectExtent l="0" t="0" r="0" b="9525"/>
            <wp:docPr id="49348525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F6C365" w14:textId="5EB2E8F5" w:rsidR="002F7387" w:rsidRPr="003C6858" w:rsidRDefault="002F7387" w:rsidP="002F7387">
      <w:pPr>
        <w:jc w:val="center"/>
        <w:rPr>
          <w:rFonts w:cs="Times New Roman"/>
          <w:szCs w:val="28"/>
        </w:rPr>
      </w:pPr>
      <w:r w:rsidRPr="003C6858"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109FF518" wp14:editId="638A5762">
            <wp:extent cx="1924050" cy="1133475"/>
            <wp:effectExtent l="0" t="0" r="0" b="9525"/>
            <wp:docPr id="1935064597" name="Picture 1935064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FEDCB3" w14:textId="1BB597D3" w:rsidR="002F7387" w:rsidRPr="003C6858" w:rsidRDefault="00B26875" w:rsidP="002F7387">
      <w:pPr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208E3EBD" wp14:editId="0C099E46">
            <wp:extent cx="1095383" cy="1085858"/>
            <wp:effectExtent l="0" t="0" r="9525" b="0"/>
            <wp:docPr id="10505462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546266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95383" cy="1085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564A1" w14:textId="21DBF2B3" w:rsidR="00B26875" w:rsidRPr="003C6858" w:rsidRDefault="00B26875" w:rsidP="0069153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Получены верные значения второго столбца транспонированной матрицы.</w:t>
      </w:r>
    </w:p>
    <w:p w14:paraId="58C2AA43" w14:textId="39D9E957" w:rsidR="00D43179" w:rsidRPr="003C6858" w:rsidRDefault="00D43179" w:rsidP="00D43179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на лист содержимое </w:t>
      </w:r>
      <w:r w:rsidRPr="003C6858">
        <w:rPr>
          <w:rFonts w:cs="Times New Roman"/>
          <w:position w:val="-6"/>
          <w:szCs w:val="28"/>
        </w:rPr>
        <w:object w:dxaOrig="420" w:dyaOrig="330" w14:anchorId="72BF40F3">
          <v:shape id="_x0000_i1029" type="#_x0000_t75" style="width:21pt;height:16.8pt" o:ole="">
            <v:imagedata r:id="rId35" o:title=""/>
          </v:shape>
          <o:OLEObject Type="Embed" ProgID="Equation.DSMT4" ShapeID="_x0000_i1029" DrawAspect="Content" ObjectID="_1747045716" r:id="rId36"/>
        </w:object>
      </w:r>
      <w:r w:rsidRPr="003C6858">
        <w:rPr>
          <w:rFonts w:cs="Times New Roman"/>
          <w:szCs w:val="28"/>
        </w:rPr>
        <w:t xml:space="preserve"> и </w:t>
      </w:r>
      <w:r w:rsidRPr="003C6858">
        <w:rPr>
          <w:rFonts w:cs="Times New Roman"/>
          <w:position w:val="-6"/>
          <w:szCs w:val="28"/>
        </w:rPr>
        <w:object w:dxaOrig="360" w:dyaOrig="270" w14:anchorId="2E2B9367">
          <v:shape id="_x0000_i1030" type="#_x0000_t75" style="width:18pt;height:13.8pt" o:ole="">
            <v:imagedata r:id="rId37" o:title=""/>
          </v:shape>
          <o:OLEObject Type="Embed" ProgID="Equation.DSMT4" ShapeID="_x0000_i1030" DrawAspect="Content" ObjectID="_1747045717" r:id="rId38"/>
        </w:object>
      </w:r>
      <w:r w:rsidRPr="003C6858">
        <w:rPr>
          <w:rFonts w:cs="Times New Roman"/>
          <w:szCs w:val="28"/>
        </w:rPr>
        <w:t>.</w:t>
      </w:r>
    </w:p>
    <w:p w14:paraId="6B8E7A89" w14:textId="38570DB4" w:rsidR="00D43179" w:rsidRPr="003C6858" w:rsidRDefault="00D43179" w:rsidP="00D43179">
      <w:pPr>
        <w:spacing w:after="0" w:line="360" w:lineRule="auto"/>
        <w:rPr>
          <w:rFonts w:cs="Times New Roman"/>
          <w:i/>
          <w:iCs/>
          <w:szCs w:val="28"/>
        </w:rPr>
      </w:pPr>
      <w:r w:rsidRPr="003C6858">
        <w:rPr>
          <w:rFonts w:cs="Times New Roman"/>
          <w:szCs w:val="28"/>
        </w:rPr>
        <w:t xml:space="preserve">Аналогично матрице </w:t>
      </w:r>
      <w:r w:rsidRPr="003C6858">
        <w:rPr>
          <w:rFonts w:cs="Times New Roman"/>
          <w:i/>
          <w:iCs/>
          <w:szCs w:val="28"/>
          <w:lang w:val="en-US"/>
        </w:rPr>
        <w:t>M</w:t>
      </w:r>
      <w:r w:rsidRPr="003C6858">
        <w:rPr>
          <w:rFonts w:cs="Times New Roman"/>
          <w:szCs w:val="28"/>
        </w:rPr>
        <w:t xml:space="preserve"> транспонируем </w:t>
      </w:r>
      <w:r w:rsidRPr="003C6858">
        <w:rPr>
          <w:rFonts w:cs="Times New Roman"/>
          <w:i/>
          <w:iCs/>
          <w:szCs w:val="28"/>
          <w:lang w:val="en-US"/>
        </w:rPr>
        <w:t>V</w:t>
      </w:r>
      <w:r w:rsidRPr="003C6858">
        <w:rPr>
          <w:rFonts w:cs="Times New Roman"/>
          <w:i/>
          <w:iCs/>
          <w:szCs w:val="28"/>
        </w:rPr>
        <w:t>1:</w:t>
      </w:r>
    </w:p>
    <w:p w14:paraId="1578691E" w14:textId="7509465E" w:rsidR="00D43179" w:rsidRPr="003C6858" w:rsidRDefault="00D43179" w:rsidP="00D43179">
      <w:pPr>
        <w:spacing w:after="0" w:line="360" w:lineRule="auto"/>
        <w:jc w:val="center"/>
        <w:rPr>
          <w:rFonts w:cs="Times New Roman"/>
          <w:i/>
          <w:iCs/>
          <w:szCs w:val="28"/>
        </w:rPr>
      </w:pPr>
      <w:r w:rsidRPr="003C6858">
        <w:rPr>
          <w:rFonts w:cs="Times New Roman"/>
          <w:i/>
          <w:iCs/>
          <w:noProof/>
          <w:szCs w:val="28"/>
          <w:lang w:eastAsia="ru-RU"/>
        </w:rPr>
        <w:drawing>
          <wp:inline distT="0" distB="0" distL="0" distR="0" wp14:anchorId="2141BFAC" wp14:editId="7262EEA4">
            <wp:extent cx="1095383" cy="809631"/>
            <wp:effectExtent l="0" t="0" r="9525" b="9525"/>
            <wp:docPr id="6570151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015132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95383" cy="809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2E3DC" w14:textId="53B12FE4" w:rsidR="00D43179" w:rsidRPr="003C6858" w:rsidRDefault="00D43179" w:rsidP="00D43179">
      <w:pPr>
        <w:pStyle w:val="1"/>
        <w:rPr>
          <w:rFonts w:cs="Times New Roman"/>
          <w:szCs w:val="28"/>
        </w:rPr>
      </w:pPr>
      <w:bookmarkStart w:id="8" w:name="_Toc136354548"/>
      <w:r w:rsidRPr="003C6858">
        <w:rPr>
          <w:rFonts w:cs="Times New Roman"/>
          <w:szCs w:val="28"/>
        </w:rPr>
        <w:t>Запись матрицы в файл</w:t>
      </w:r>
      <w:r w:rsidR="00691531" w:rsidRPr="003C6858">
        <w:rPr>
          <w:rFonts w:cs="Times New Roman"/>
          <w:szCs w:val="28"/>
        </w:rPr>
        <w:t>:</w:t>
      </w:r>
      <w:bookmarkEnd w:id="8"/>
    </w:p>
    <w:p w14:paraId="323C78F9" w14:textId="77777777" w:rsidR="00691531" w:rsidRPr="003C6858" w:rsidRDefault="00691531" w:rsidP="00691531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Индексы </w:t>
      </w:r>
      <w:proofErr w:type="spellStart"/>
      <w:r w:rsidRPr="003C6858">
        <w:rPr>
          <w:rFonts w:cs="Times New Roman"/>
          <w:i/>
          <w:szCs w:val="28"/>
          <w:lang w:val="en-US"/>
        </w:rPr>
        <w:t>i</w:t>
      </w:r>
      <w:proofErr w:type="spellEnd"/>
      <w:r w:rsidRPr="003C6858">
        <w:rPr>
          <w:rFonts w:cs="Times New Roman"/>
          <w:i/>
          <w:szCs w:val="28"/>
        </w:rPr>
        <w:t>2</w:t>
      </w:r>
      <w:r w:rsidRPr="003C6858">
        <w:rPr>
          <w:rFonts w:cs="Times New Roman"/>
          <w:szCs w:val="28"/>
        </w:rPr>
        <w:t xml:space="preserve"> и </w:t>
      </w:r>
      <w:r w:rsidRPr="003C6858">
        <w:rPr>
          <w:rFonts w:cs="Times New Roman"/>
          <w:i/>
          <w:szCs w:val="28"/>
          <w:lang w:val="en-US"/>
        </w:rPr>
        <w:t>j</w:t>
      </w:r>
      <w:r w:rsidRPr="003C6858">
        <w:rPr>
          <w:rFonts w:cs="Times New Roman"/>
          <w:i/>
          <w:szCs w:val="28"/>
        </w:rPr>
        <w:t>2</w:t>
      </w:r>
      <w:r w:rsidRPr="003C6858">
        <w:rPr>
          <w:rFonts w:cs="Times New Roman"/>
          <w:szCs w:val="28"/>
        </w:rPr>
        <w:t xml:space="preserve"> распределены по диапазону [</w:t>
      </w:r>
      <w:proofErr w:type="gramStart"/>
      <w:r w:rsidRPr="003C6858">
        <w:rPr>
          <w:rFonts w:cs="Times New Roman"/>
          <w:szCs w:val="28"/>
        </w:rPr>
        <w:t>1..</w:t>
      </w:r>
      <w:proofErr w:type="gramEnd"/>
      <w:r w:rsidRPr="003C6858">
        <w:rPr>
          <w:rFonts w:cs="Times New Roman"/>
          <w:szCs w:val="28"/>
        </w:rPr>
        <w:t xml:space="preserve">8], </w:t>
      </w:r>
    </w:p>
    <w:p w14:paraId="54F9C12C" w14:textId="77777777" w:rsidR="00691531" w:rsidRPr="003C6858" w:rsidRDefault="00691531" w:rsidP="00691531">
      <w:pPr>
        <w:spacing w:after="0" w:line="360" w:lineRule="auto"/>
        <w:jc w:val="both"/>
        <w:rPr>
          <w:rFonts w:cs="Times New Roman"/>
          <w:szCs w:val="28"/>
        </w:rPr>
      </w:pPr>
      <w:proofErr w:type="spellStart"/>
      <w:r w:rsidRPr="003C6858">
        <w:rPr>
          <w:rFonts w:cs="Times New Roman"/>
          <w:i/>
          <w:szCs w:val="28"/>
          <w:lang w:val="en-US"/>
        </w:rPr>
        <w:t>i</w:t>
      </w:r>
      <w:proofErr w:type="spellEnd"/>
      <w:r w:rsidRPr="003C6858">
        <w:rPr>
          <w:rFonts w:cs="Times New Roman"/>
          <w:i/>
          <w:szCs w:val="28"/>
        </w:rPr>
        <w:t>3</w:t>
      </w:r>
      <w:r w:rsidRPr="003C6858">
        <w:rPr>
          <w:rFonts w:cs="Times New Roman"/>
          <w:szCs w:val="28"/>
        </w:rPr>
        <w:t xml:space="preserve"> – по диапазону [</w:t>
      </w:r>
      <w:proofErr w:type="gramStart"/>
      <w:r w:rsidRPr="003C6858">
        <w:rPr>
          <w:rFonts w:cs="Times New Roman"/>
          <w:szCs w:val="28"/>
        </w:rPr>
        <w:t>1..</w:t>
      </w:r>
      <w:proofErr w:type="gramEnd"/>
      <w:r w:rsidRPr="003C6858">
        <w:rPr>
          <w:rFonts w:cs="Times New Roman"/>
          <w:szCs w:val="28"/>
        </w:rPr>
        <w:t>4].</w:t>
      </w:r>
    </w:p>
    <w:p w14:paraId="297BE449" w14:textId="33FF57DD" w:rsidR="00691531" w:rsidRPr="003C6858" w:rsidRDefault="00691531" w:rsidP="00691531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Создать матрицу по следующему правилу </w:t>
      </w:r>
      <w:r w:rsidRPr="003C6858">
        <w:rPr>
          <w:rFonts w:cs="Times New Roman"/>
          <w:position w:val="-14"/>
          <w:szCs w:val="28"/>
        </w:rPr>
        <w:object w:dxaOrig="2070" w:dyaOrig="375" w14:anchorId="3C521513">
          <v:shape id="_x0000_i1031" type="#_x0000_t75" style="width:103.8pt;height:18.6pt" o:ole="">
            <v:imagedata r:id="rId40" o:title=""/>
          </v:shape>
          <o:OLEObject Type="Embed" ProgID="Equation.DSMT4" ShapeID="_x0000_i1031" DrawAspect="Content" ObjectID="_1747045718" r:id="rId41"/>
        </w:object>
      </w:r>
    </w:p>
    <w:p w14:paraId="4C2EF72E" w14:textId="77777777" w:rsidR="002F63E9" w:rsidRPr="003C6858" w:rsidRDefault="002F63E9" w:rsidP="002F63E9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Создать вектор по следующему правилу</w:t>
      </w:r>
      <w:r w:rsidRPr="003C6858">
        <w:rPr>
          <w:rFonts w:cs="Times New Roman"/>
          <w:position w:val="-12"/>
          <w:szCs w:val="28"/>
        </w:rPr>
        <w:object w:dxaOrig="2040" w:dyaOrig="360" w14:anchorId="540A94E9">
          <v:shape id="_x0000_i1032" type="#_x0000_t75" style="width:102pt;height:18pt" o:ole="">
            <v:imagedata r:id="rId42" o:title=""/>
          </v:shape>
          <o:OLEObject Type="Embed" ProgID="Equation.DSMT4" ShapeID="_x0000_i1032" DrawAspect="Content" ObjectID="_1747045719" r:id="rId43"/>
        </w:object>
      </w:r>
    </w:p>
    <w:p w14:paraId="40CD8A56" w14:textId="77777777" w:rsidR="002F63E9" w:rsidRPr="003C6858" w:rsidRDefault="002F63E9" w:rsidP="002F63E9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Создать вектор по следующему правилу </w:t>
      </w:r>
      <w:r w:rsidRPr="003C6858">
        <w:rPr>
          <w:rFonts w:cs="Times New Roman"/>
          <w:position w:val="-12"/>
          <w:szCs w:val="28"/>
        </w:rPr>
        <w:object w:dxaOrig="1200" w:dyaOrig="405" w14:anchorId="34FF961F">
          <v:shape id="_x0000_i1033" type="#_x0000_t75" style="width:60pt;height:20.4pt" o:ole="">
            <v:imagedata r:id="rId44" o:title=""/>
          </v:shape>
          <o:OLEObject Type="Embed" ProgID="Equation.3" ShapeID="_x0000_i1033" DrawAspect="Content" ObjectID="_1747045720" r:id="rId45"/>
        </w:object>
      </w:r>
    </w:p>
    <w:p w14:paraId="2A56386F" w14:textId="342140D1" w:rsidR="002F63E9" w:rsidRPr="003C6858" w:rsidRDefault="002F63E9" w:rsidP="00691531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олучить матрицу </w:t>
      </w:r>
      <w:r w:rsidRPr="003C6858">
        <w:rPr>
          <w:rFonts w:cs="Times New Roman"/>
          <w:i/>
          <w:szCs w:val="28"/>
        </w:rPr>
        <w:t>А</w:t>
      </w:r>
      <w:r w:rsidRPr="003C6858">
        <w:rPr>
          <w:rFonts w:cs="Times New Roman"/>
          <w:szCs w:val="28"/>
        </w:rPr>
        <w:t xml:space="preserve">, первый столбец которой – </w:t>
      </w:r>
      <w:r w:rsidRPr="003C6858">
        <w:rPr>
          <w:rFonts w:cs="Times New Roman"/>
          <w:i/>
          <w:szCs w:val="28"/>
        </w:rPr>
        <w:t>Х</w:t>
      </w:r>
      <w:r w:rsidRPr="003C6858">
        <w:rPr>
          <w:rFonts w:cs="Times New Roman"/>
          <w:szCs w:val="28"/>
        </w:rPr>
        <w:t xml:space="preserve">, второй столбец – </w:t>
      </w:r>
      <w:r w:rsidRPr="003C6858">
        <w:rPr>
          <w:rFonts w:cs="Times New Roman"/>
          <w:i/>
          <w:szCs w:val="28"/>
          <w:lang w:val="en-US"/>
        </w:rPr>
        <w:t>Y</w:t>
      </w:r>
      <w:r w:rsidRPr="003C6858">
        <w:rPr>
          <w:rFonts w:cs="Times New Roman"/>
          <w:szCs w:val="28"/>
        </w:rPr>
        <w:t>.</w:t>
      </w:r>
    </w:p>
    <w:p w14:paraId="1884C1EB" w14:textId="62D84604" w:rsidR="00127AC5" w:rsidRPr="003C6858" w:rsidRDefault="00F22A9A" w:rsidP="00F22A9A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Матрица </w:t>
      </w:r>
      <w:r w:rsidRPr="003C6858">
        <w:rPr>
          <w:rFonts w:cs="Times New Roman"/>
          <w:i/>
          <w:szCs w:val="28"/>
          <w:lang w:val="en-US"/>
        </w:rPr>
        <w:t>R</w:t>
      </w:r>
      <w:r w:rsidRPr="003C6858">
        <w:rPr>
          <w:rFonts w:cs="Times New Roman"/>
          <w:szCs w:val="28"/>
        </w:rPr>
        <w:t xml:space="preserve"> содержит квадраты элементов матрицы </w:t>
      </w:r>
      <w:r w:rsidRPr="003C6858">
        <w:rPr>
          <w:rFonts w:cs="Times New Roman"/>
          <w:i/>
          <w:szCs w:val="28"/>
          <w:lang w:val="en-US"/>
        </w:rPr>
        <w:t>S</w:t>
      </w:r>
      <w:r w:rsidRPr="003C6858">
        <w:rPr>
          <w:rFonts w:cs="Times New Roman"/>
          <w:szCs w:val="28"/>
        </w:rPr>
        <w:t>.</w:t>
      </w:r>
    </w:p>
    <w:p w14:paraId="1E02ECD5" w14:textId="77777777" w:rsidR="00127AC5" w:rsidRPr="003C6858" w:rsidRDefault="00127AC5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br w:type="page"/>
      </w:r>
    </w:p>
    <w:p w14:paraId="1CB4E595" w14:textId="72303162" w:rsidR="00F22A9A" w:rsidRPr="003C6858" w:rsidRDefault="00127AC5" w:rsidP="00F22A9A">
      <w:pPr>
        <w:spacing w:after="0" w:line="36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lastRenderedPageBreak/>
        <w:t>Создадим матрицу и вектора</w:t>
      </w:r>
      <w:r w:rsidRPr="003C6858">
        <w:rPr>
          <w:rFonts w:cs="Times New Roman"/>
          <w:szCs w:val="28"/>
          <w:lang w:val="en-US"/>
        </w:rPr>
        <w:t>:</w:t>
      </w:r>
    </w:p>
    <w:p w14:paraId="3ECD99E6" w14:textId="4A956DCA" w:rsidR="00127AC5" w:rsidRPr="003C6858" w:rsidRDefault="00127AC5" w:rsidP="00127AC5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61A1A9C2" wp14:editId="11FA6D58">
            <wp:extent cx="2552719" cy="4924461"/>
            <wp:effectExtent l="0" t="0" r="0" b="0"/>
            <wp:docPr id="20089837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983782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552719" cy="4924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C85E3" w14:textId="041D1A9E" w:rsidR="00127AC5" w:rsidRPr="003C6858" w:rsidRDefault="00DB55D9" w:rsidP="00DB55D9">
      <w:pPr>
        <w:spacing w:after="0" w:line="36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t xml:space="preserve">Создадим матрицу </w:t>
      </w:r>
      <w:r w:rsidRPr="003C6858">
        <w:rPr>
          <w:rFonts w:cs="Times New Roman"/>
          <w:i/>
          <w:iCs/>
          <w:szCs w:val="28"/>
        </w:rPr>
        <w:t>А</w:t>
      </w:r>
      <w:r w:rsidRPr="003C6858">
        <w:rPr>
          <w:rFonts w:cs="Times New Roman"/>
          <w:szCs w:val="28"/>
          <w:lang w:val="en-US"/>
        </w:rPr>
        <w:t>:</w:t>
      </w:r>
    </w:p>
    <w:p w14:paraId="7871C6E9" w14:textId="6F35F03D" w:rsidR="00DB55D9" w:rsidRPr="003C6858" w:rsidRDefault="00DB55D9" w:rsidP="00DB55D9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034E4707" wp14:editId="6D079C8D">
            <wp:extent cx="1857389" cy="2257442"/>
            <wp:effectExtent l="0" t="0" r="9525" b="9525"/>
            <wp:docPr id="9836081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608147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57389" cy="2257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B464C" w14:textId="34448250" w:rsidR="00DB55D9" w:rsidRPr="003C6858" w:rsidRDefault="00DB55D9">
      <w:pPr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  <w:lang w:val="en-US"/>
        </w:rPr>
        <w:br w:type="page"/>
      </w:r>
    </w:p>
    <w:p w14:paraId="43481373" w14:textId="650D312B" w:rsidR="00DB55D9" w:rsidRPr="003C6858" w:rsidRDefault="00DB55D9" w:rsidP="00DB55D9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lastRenderedPageBreak/>
        <w:t xml:space="preserve">Создадим матрицу </w:t>
      </w:r>
      <w:r w:rsidRPr="003C6858">
        <w:rPr>
          <w:rFonts w:cs="Times New Roman"/>
          <w:szCs w:val="28"/>
          <w:lang w:val="en-US"/>
        </w:rPr>
        <w:t>R:</w:t>
      </w:r>
    </w:p>
    <w:p w14:paraId="730A4A2E" w14:textId="32AE111D" w:rsidR="00DB55D9" w:rsidRPr="003C6858" w:rsidRDefault="00D36AA6" w:rsidP="00DB55D9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5AD34C45" wp14:editId="48955319">
            <wp:extent cx="5940425" cy="3380105"/>
            <wp:effectExtent l="0" t="0" r="3175" b="0"/>
            <wp:docPr id="14358168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5816816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0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5755B" w14:textId="77777777" w:rsidR="00F22A9A" w:rsidRPr="003C6858" w:rsidRDefault="00F22A9A" w:rsidP="00691531">
      <w:pPr>
        <w:spacing w:after="0" w:line="360" w:lineRule="auto"/>
        <w:jc w:val="both"/>
        <w:rPr>
          <w:rFonts w:cs="Times New Roman"/>
          <w:szCs w:val="28"/>
        </w:rPr>
      </w:pPr>
    </w:p>
    <w:p w14:paraId="10BFDD76" w14:textId="5295BBBF" w:rsidR="00691531" w:rsidRPr="003C6858" w:rsidRDefault="006D2E3A" w:rsidP="00691531">
      <w:pPr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t>Запишем матрицы в файлы</w:t>
      </w:r>
      <w:r w:rsidRPr="003C6858">
        <w:rPr>
          <w:rFonts w:cs="Times New Roman"/>
          <w:szCs w:val="28"/>
          <w:lang w:val="en-US"/>
        </w:rPr>
        <w:t>:</w:t>
      </w:r>
    </w:p>
    <w:p w14:paraId="0BEE85E3" w14:textId="0FF44C7E" w:rsidR="006D2E3A" w:rsidRPr="003C6858" w:rsidRDefault="006D2E3A" w:rsidP="006D2E3A">
      <w:pPr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2A272F61" wp14:editId="3C515928">
            <wp:extent cx="2409843" cy="657230"/>
            <wp:effectExtent l="0" t="0" r="9525" b="9525"/>
            <wp:docPr id="956469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646945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409843" cy="657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75CC9" w14:textId="7B3D62E9" w:rsidR="006D2E3A" w:rsidRPr="003C6858" w:rsidRDefault="006D2E3A" w:rsidP="006D2E3A">
      <w:pPr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t>Откроем полученные файлы</w:t>
      </w:r>
      <w:r w:rsidRPr="003C6858">
        <w:rPr>
          <w:rFonts w:cs="Times New Roman"/>
          <w:szCs w:val="28"/>
          <w:lang w:val="en-US"/>
        </w:rPr>
        <w:t>:</w:t>
      </w:r>
    </w:p>
    <w:p w14:paraId="184E375F" w14:textId="2BFFA4C8" w:rsidR="006D2E3A" w:rsidRPr="003C6858" w:rsidRDefault="006D2E3A" w:rsidP="006D2E3A">
      <w:pPr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096154E4" wp14:editId="76026632">
            <wp:extent cx="3629052" cy="1466861"/>
            <wp:effectExtent l="0" t="0" r="9525" b="0"/>
            <wp:docPr id="20177931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779313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1466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DE811" w14:textId="3ABD91ED" w:rsidR="006D2E3A" w:rsidRPr="003C6858" w:rsidRDefault="006D2E3A" w:rsidP="006D2E3A">
      <w:pPr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4E6586BE" wp14:editId="062F8115">
            <wp:extent cx="5940425" cy="1580515"/>
            <wp:effectExtent l="0" t="0" r="3175" b="635"/>
            <wp:docPr id="14759977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99774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8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1FCF6" w14:textId="77777777" w:rsidR="006D2E3A" w:rsidRPr="003C6858" w:rsidRDefault="006D2E3A" w:rsidP="006D2E3A">
      <w:pPr>
        <w:jc w:val="center"/>
        <w:rPr>
          <w:rFonts w:cs="Times New Roman"/>
          <w:szCs w:val="28"/>
          <w:lang w:val="en-US"/>
        </w:rPr>
      </w:pPr>
    </w:p>
    <w:p w14:paraId="60B115E6" w14:textId="479189AC" w:rsidR="006D2E3A" w:rsidRPr="003C6858" w:rsidRDefault="006D2E3A" w:rsidP="006D2E3A">
      <w:pPr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0FBB5E4E" wp14:editId="4DF80B69">
            <wp:extent cx="5940425" cy="1296670"/>
            <wp:effectExtent l="0" t="0" r="3175" b="0"/>
            <wp:docPr id="16940486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4048686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96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6858">
        <w:rPr>
          <w:rFonts w:cs="Times New Roman"/>
          <w:szCs w:val="28"/>
        </w:rPr>
        <w:br/>
      </w:r>
      <w:proofErr w:type="gramStart"/>
      <w:r w:rsidRPr="003C6858">
        <w:rPr>
          <w:rFonts w:cs="Times New Roman"/>
          <w:szCs w:val="28"/>
        </w:rPr>
        <w:t>Видим</w:t>
      </w:r>
      <w:proofErr w:type="gramEnd"/>
      <w:r w:rsidRPr="003C6858">
        <w:rPr>
          <w:rFonts w:cs="Times New Roman"/>
          <w:szCs w:val="28"/>
        </w:rPr>
        <w:t xml:space="preserve"> что данные записаны верно.</w:t>
      </w:r>
    </w:p>
    <w:p w14:paraId="0C8A8701" w14:textId="77777777" w:rsidR="006D2E3A" w:rsidRPr="003C6858" w:rsidRDefault="006D2E3A" w:rsidP="006D2E3A">
      <w:pPr>
        <w:jc w:val="center"/>
        <w:rPr>
          <w:rFonts w:cs="Times New Roman"/>
          <w:szCs w:val="28"/>
        </w:rPr>
      </w:pPr>
    </w:p>
    <w:p w14:paraId="5EAA3795" w14:textId="5A6BCD73" w:rsidR="00D43179" w:rsidRPr="003C6858" w:rsidRDefault="00620161" w:rsidP="00620161">
      <w:pPr>
        <w:pStyle w:val="1"/>
        <w:rPr>
          <w:rFonts w:cs="Times New Roman"/>
          <w:szCs w:val="28"/>
        </w:rPr>
      </w:pPr>
      <w:bookmarkStart w:id="9" w:name="_Toc136354549"/>
      <w:r w:rsidRPr="003C6858">
        <w:rPr>
          <w:rFonts w:cs="Times New Roman"/>
          <w:szCs w:val="28"/>
        </w:rPr>
        <w:t>Чтение матрицы из файла:</w:t>
      </w:r>
      <w:bookmarkEnd w:id="9"/>
    </w:p>
    <w:p w14:paraId="3DC423F9" w14:textId="1ACB8CBB" w:rsidR="00620161" w:rsidRPr="003C6858" w:rsidRDefault="00620161" w:rsidP="0062016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Содержимое файла имеет такой вид:</w:t>
      </w:r>
    </w:p>
    <w:p w14:paraId="77073438" w14:textId="67ED977E" w:rsidR="00620161" w:rsidRPr="003C6858" w:rsidRDefault="00620161" w:rsidP="00620161">
      <w:pPr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20D9A17B" wp14:editId="18CB6C61">
            <wp:extent cx="5940425" cy="1099185"/>
            <wp:effectExtent l="0" t="0" r="3175" b="5715"/>
            <wp:docPr id="13495778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577855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99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86021" w14:textId="153370B3" w:rsidR="00620161" w:rsidRPr="003C6858" w:rsidRDefault="00620161" w:rsidP="0062016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роизведем чтение и выведем полученную матрицу </w:t>
      </w:r>
      <w:r w:rsidRPr="003C6858">
        <w:rPr>
          <w:rFonts w:cs="Times New Roman"/>
          <w:szCs w:val="28"/>
          <w:lang w:val="en-US"/>
        </w:rPr>
        <w:t>A</w:t>
      </w:r>
      <w:r w:rsidRPr="003C6858">
        <w:rPr>
          <w:rFonts w:cs="Times New Roman"/>
          <w:szCs w:val="28"/>
        </w:rPr>
        <w:t>2:</w:t>
      </w:r>
    </w:p>
    <w:p w14:paraId="044D91BB" w14:textId="05681140" w:rsidR="00620161" w:rsidRPr="003C6858" w:rsidRDefault="00620161" w:rsidP="00620161">
      <w:pPr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046A81FF" wp14:editId="0509BA87">
            <wp:extent cx="4391057" cy="2095515"/>
            <wp:effectExtent l="0" t="0" r="9525" b="0"/>
            <wp:docPr id="17143772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377267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391057" cy="2095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EFCE03" w14:textId="33213934" w:rsidR="00620161" w:rsidRPr="003C6858" w:rsidRDefault="00620161" w:rsidP="0062016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Видим, что считанные данные совпадают с данными из файла.</w:t>
      </w:r>
    </w:p>
    <w:p w14:paraId="31261AE8" w14:textId="0EA8B6C0" w:rsidR="00620161" w:rsidRPr="003C6858" w:rsidRDefault="00620161" w:rsidP="00620161">
      <w:pPr>
        <w:pStyle w:val="1"/>
        <w:rPr>
          <w:rFonts w:cs="Times New Roman"/>
          <w:szCs w:val="28"/>
        </w:rPr>
      </w:pPr>
      <w:bookmarkStart w:id="10" w:name="_Toc136354550"/>
      <w:r w:rsidRPr="003C6858">
        <w:rPr>
          <w:rFonts w:cs="Times New Roman"/>
          <w:szCs w:val="28"/>
        </w:rPr>
        <w:t>Арифметика с матрицами</w:t>
      </w:r>
      <w:bookmarkEnd w:id="10"/>
    </w:p>
    <w:p w14:paraId="7E2A8422" w14:textId="1C6FF7E9" w:rsidR="00620161" w:rsidRPr="003C6858" w:rsidRDefault="00620161" w:rsidP="00CD507D">
      <w:pPr>
        <w:pStyle w:val="2"/>
        <w:rPr>
          <w:rFonts w:cs="Times New Roman"/>
          <w:szCs w:val="28"/>
        </w:rPr>
      </w:pPr>
      <w:bookmarkStart w:id="11" w:name="_Toc136354551"/>
      <w:r w:rsidRPr="003C6858">
        <w:rPr>
          <w:rFonts w:cs="Times New Roman"/>
          <w:szCs w:val="28"/>
        </w:rPr>
        <w:t>Сложение матриц:</w:t>
      </w:r>
      <w:bookmarkEnd w:id="11"/>
    </w:p>
    <w:p w14:paraId="54325F21" w14:textId="65885868" w:rsidR="00620161" w:rsidRPr="003C6858" w:rsidRDefault="00620161" w:rsidP="00620161">
      <w:pPr>
        <w:pStyle w:val="ab"/>
        <w:rPr>
          <w:rFonts w:cs="Times New Roman"/>
          <w:szCs w:val="28"/>
        </w:rPr>
      </w:pPr>
      <w:r w:rsidRPr="003C6858">
        <w:rPr>
          <w:rFonts w:cs="Times New Roman"/>
          <w:position w:val="-50"/>
          <w:szCs w:val="28"/>
        </w:rPr>
        <w:object w:dxaOrig="3915" w:dyaOrig="1125" w14:anchorId="20DA726B">
          <v:shape id="_x0000_i1034" type="#_x0000_t75" style="width:196.8pt;height:56.4pt" o:ole="">
            <v:imagedata r:id="rId55" o:title=""/>
          </v:shape>
          <o:OLEObject Type="Embed" ProgID="Equation.DSMT4" ShapeID="_x0000_i1034" DrawAspect="Content" ObjectID="_1747045721" r:id="rId56"/>
        </w:object>
      </w:r>
      <w:r w:rsidRPr="003C6858">
        <w:rPr>
          <w:rFonts w:cs="Times New Roman"/>
          <w:szCs w:val="28"/>
        </w:rPr>
        <w:t xml:space="preserve"> </w:t>
      </w:r>
      <w:r w:rsidRPr="003C6858">
        <w:rPr>
          <w:rFonts w:cs="Times New Roman"/>
          <w:position w:val="-50"/>
          <w:szCs w:val="28"/>
        </w:rPr>
        <w:object w:dxaOrig="1785" w:dyaOrig="1125" w14:anchorId="63E50F49">
          <v:shape id="_x0000_i1035" type="#_x0000_t75" style="width:89.4pt;height:56.4pt" o:ole="">
            <v:imagedata r:id="rId57" o:title=""/>
          </v:shape>
          <o:OLEObject Type="Embed" ProgID="Equation.DSMT4" ShapeID="_x0000_i1035" DrawAspect="Content" ObjectID="_1747045722" r:id="rId58"/>
        </w:object>
      </w:r>
    </w:p>
    <w:p w14:paraId="4DCB4CCA" w14:textId="275A9F48" w:rsidR="00620161" w:rsidRPr="003C6858" w:rsidRDefault="0062016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br w:type="page"/>
      </w:r>
    </w:p>
    <w:p w14:paraId="2DADC8EF" w14:textId="77777777" w:rsidR="00620161" w:rsidRPr="003C6858" w:rsidRDefault="00620161" w:rsidP="00620161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lastRenderedPageBreak/>
        <w:t xml:space="preserve">Вывести результаты: </w:t>
      </w:r>
      <w:r w:rsidRPr="003C6858">
        <w:rPr>
          <w:rFonts w:cs="Times New Roman"/>
          <w:position w:val="-6"/>
          <w:szCs w:val="28"/>
        </w:rPr>
        <w:object w:dxaOrig="1065" w:dyaOrig="285" w14:anchorId="54E178FE">
          <v:shape id="_x0000_i1036" type="#_x0000_t75" style="width:53.4pt;height:14.4pt" o:ole="">
            <v:imagedata r:id="rId59" o:title=""/>
          </v:shape>
          <o:OLEObject Type="Embed" ProgID="Equation.3" ShapeID="_x0000_i1036" DrawAspect="Content" ObjectID="_1747045723" r:id="rId60"/>
        </w:object>
      </w:r>
      <w:r w:rsidRPr="003C6858">
        <w:rPr>
          <w:rFonts w:cs="Times New Roman"/>
          <w:szCs w:val="28"/>
        </w:rPr>
        <w:t xml:space="preserve"> и </w:t>
      </w:r>
      <w:r w:rsidRPr="003C6858">
        <w:rPr>
          <w:rFonts w:cs="Times New Roman"/>
          <w:position w:val="-6"/>
          <w:szCs w:val="28"/>
        </w:rPr>
        <w:object w:dxaOrig="825" w:dyaOrig="285" w14:anchorId="68EB8C00">
          <v:shape id="_x0000_i1037" type="#_x0000_t75" style="width:41.4pt;height:14.4pt" o:ole="">
            <v:imagedata r:id="rId61" o:title=""/>
          </v:shape>
          <o:OLEObject Type="Embed" ProgID="Equation.DSMT4" ShapeID="_x0000_i1037" DrawAspect="Content" ObjectID="_1747045724" r:id="rId62"/>
        </w:object>
      </w:r>
      <w:r w:rsidRPr="003C6858">
        <w:rPr>
          <w:rFonts w:cs="Times New Roman"/>
          <w:szCs w:val="28"/>
        </w:rPr>
        <w:t xml:space="preserve">, если известно, что </w:t>
      </w:r>
      <w:r w:rsidRPr="003C6858">
        <w:rPr>
          <w:rFonts w:cs="Times New Roman"/>
          <w:position w:val="-6"/>
          <w:szCs w:val="28"/>
        </w:rPr>
        <w:object w:dxaOrig="420" w:dyaOrig="270" w14:anchorId="2F66D323">
          <v:shape id="_x0000_i1038" type="#_x0000_t75" style="width:21pt;height:13.8pt" o:ole="">
            <v:imagedata r:id="rId63" o:title=""/>
          </v:shape>
          <o:OLEObject Type="Embed" ProgID="Equation.DSMT4" ShapeID="_x0000_i1038" DrawAspect="Content" ObjectID="_1747045725" r:id="rId64"/>
        </w:object>
      </w:r>
      <w:r w:rsidRPr="003C6858">
        <w:rPr>
          <w:rFonts w:cs="Times New Roman"/>
          <w:szCs w:val="28"/>
        </w:rPr>
        <w:t xml:space="preserve"> задана через индексированные элементы </w:t>
      </w:r>
      <w:r w:rsidRPr="003C6858">
        <w:rPr>
          <w:rFonts w:cs="Times New Roman"/>
          <w:position w:val="-14"/>
          <w:szCs w:val="28"/>
        </w:rPr>
        <w:object w:dxaOrig="1725" w:dyaOrig="375" w14:anchorId="16BEB837">
          <v:shape id="_x0000_i1039" type="#_x0000_t75" style="width:86.4pt;height:18.6pt" o:ole="">
            <v:imagedata r:id="rId65" o:title=""/>
          </v:shape>
          <o:OLEObject Type="Embed" ProgID="Equation.DSMT4" ShapeID="_x0000_i1039" DrawAspect="Content" ObjectID="_1747045726" r:id="rId66"/>
        </w:object>
      </w:r>
      <w:r w:rsidRPr="003C6858">
        <w:rPr>
          <w:rFonts w:cs="Times New Roman"/>
          <w:szCs w:val="28"/>
        </w:rPr>
        <w:t>.</w:t>
      </w:r>
    </w:p>
    <w:p w14:paraId="5A9D6113" w14:textId="77777777" w:rsidR="00620161" w:rsidRPr="003C6858" w:rsidRDefault="00620161" w:rsidP="00620161">
      <w:pPr>
        <w:pStyle w:val="ab"/>
        <w:rPr>
          <w:rFonts w:cs="Times New Roman"/>
          <w:szCs w:val="28"/>
        </w:rPr>
      </w:pPr>
    </w:p>
    <w:p w14:paraId="64216B84" w14:textId="7703C7D8" w:rsidR="00620161" w:rsidRPr="003C6858" w:rsidRDefault="00411535" w:rsidP="00620161">
      <w:pPr>
        <w:pStyle w:val="ab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6716A2A0" wp14:editId="6A69C963">
            <wp:extent cx="2571769" cy="4543458"/>
            <wp:effectExtent l="0" t="0" r="0" b="0"/>
            <wp:docPr id="5705616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561673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571769" cy="4543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BBE27" w14:textId="77777777" w:rsidR="00620161" w:rsidRPr="003C6858" w:rsidRDefault="00620161" w:rsidP="00620161">
      <w:pPr>
        <w:pStyle w:val="ab"/>
        <w:rPr>
          <w:rFonts w:cs="Times New Roman"/>
          <w:szCs w:val="28"/>
          <w:lang w:val="en-US"/>
        </w:rPr>
      </w:pPr>
    </w:p>
    <w:p w14:paraId="21B5F047" w14:textId="3A35A6DF" w:rsidR="00620161" w:rsidRPr="003C6858" w:rsidRDefault="00411535" w:rsidP="00CD507D">
      <w:pPr>
        <w:pStyle w:val="2"/>
        <w:rPr>
          <w:rFonts w:cs="Times New Roman"/>
          <w:szCs w:val="28"/>
        </w:rPr>
      </w:pPr>
      <w:bookmarkStart w:id="12" w:name="_Toc136354552"/>
      <w:r w:rsidRPr="003C6858">
        <w:rPr>
          <w:rFonts w:cs="Times New Roman"/>
          <w:szCs w:val="28"/>
        </w:rPr>
        <w:t>Вычитание матриц:</w:t>
      </w:r>
      <w:bookmarkEnd w:id="12"/>
    </w:p>
    <w:p w14:paraId="62F8C140" w14:textId="77777777" w:rsidR="00411535" w:rsidRPr="003C6858" w:rsidRDefault="00411535" w:rsidP="00411535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position w:val="-50"/>
          <w:szCs w:val="28"/>
        </w:rPr>
        <w:object w:dxaOrig="3915" w:dyaOrig="1125" w14:anchorId="00A0B33E">
          <v:shape id="_x0000_i1040" type="#_x0000_t75" style="width:196.8pt;height:56.4pt" o:ole="">
            <v:imagedata r:id="rId55" o:title=""/>
          </v:shape>
          <o:OLEObject Type="Embed" ProgID="Equation.DSMT4" ShapeID="_x0000_i1040" DrawAspect="Content" ObjectID="_1747045727" r:id="rId68"/>
        </w:object>
      </w:r>
      <w:r w:rsidRPr="003C6858">
        <w:rPr>
          <w:rFonts w:cs="Times New Roman"/>
          <w:szCs w:val="28"/>
        </w:rPr>
        <w:t xml:space="preserve"> и </w:t>
      </w:r>
      <w:r w:rsidRPr="003C6858">
        <w:rPr>
          <w:rFonts w:cs="Times New Roman"/>
          <w:position w:val="-50"/>
          <w:szCs w:val="28"/>
        </w:rPr>
        <w:object w:dxaOrig="1785" w:dyaOrig="1125" w14:anchorId="3008FB56">
          <v:shape id="_x0000_i1041" type="#_x0000_t75" style="width:89.4pt;height:56.4pt" o:ole="">
            <v:imagedata r:id="rId57" o:title=""/>
          </v:shape>
          <o:OLEObject Type="Embed" ProgID="Equation.DSMT4" ShapeID="_x0000_i1041" DrawAspect="Content" ObjectID="_1747045728" r:id="rId69"/>
        </w:object>
      </w:r>
      <w:r w:rsidRPr="003C6858">
        <w:rPr>
          <w:rFonts w:cs="Times New Roman"/>
          <w:szCs w:val="28"/>
        </w:rPr>
        <w:t xml:space="preserve"> для чётных вариантов.</w:t>
      </w:r>
    </w:p>
    <w:p w14:paraId="7C1AAC5B" w14:textId="77777777" w:rsidR="00411535" w:rsidRPr="003C6858" w:rsidRDefault="00411535" w:rsidP="00411535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результаты: </w:t>
      </w:r>
      <w:r w:rsidRPr="003C6858">
        <w:rPr>
          <w:rFonts w:cs="Times New Roman"/>
          <w:position w:val="-6"/>
          <w:szCs w:val="28"/>
        </w:rPr>
        <w:object w:dxaOrig="1035" w:dyaOrig="285" w14:anchorId="639ED35B">
          <v:shape id="_x0000_i1042" type="#_x0000_t75" style="width:51.6pt;height:14.4pt" o:ole="">
            <v:imagedata r:id="rId70" o:title=""/>
          </v:shape>
          <o:OLEObject Type="Embed" ProgID="Equation.3" ShapeID="_x0000_i1042" DrawAspect="Content" ObjectID="_1747045729" r:id="rId71"/>
        </w:object>
      </w:r>
      <w:r w:rsidRPr="003C6858">
        <w:rPr>
          <w:rFonts w:cs="Times New Roman"/>
          <w:szCs w:val="28"/>
        </w:rPr>
        <w:t xml:space="preserve"> и </w:t>
      </w:r>
      <w:r w:rsidRPr="003C6858">
        <w:rPr>
          <w:rFonts w:cs="Times New Roman"/>
          <w:position w:val="-6"/>
          <w:szCs w:val="28"/>
        </w:rPr>
        <w:object w:dxaOrig="840" w:dyaOrig="285" w14:anchorId="5F1F297A">
          <v:shape id="_x0000_i1043" type="#_x0000_t75" style="width:42pt;height:14.4pt" o:ole="">
            <v:imagedata r:id="rId72" o:title=""/>
          </v:shape>
          <o:OLEObject Type="Embed" ProgID="Equation.DSMT4" ShapeID="_x0000_i1043" DrawAspect="Content" ObjectID="_1747045730" r:id="rId73"/>
        </w:object>
      </w:r>
      <w:r w:rsidRPr="003C6858">
        <w:rPr>
          <w:rFonts w:cs="Times New Roman"/>
          <w:szCs w:val="28"/>
        </w:rPr>
        <w:t xml:space="preserve">, если известно, что </w:t>
      </w:r>
      <w:r w:rsidRPr="003C6858">
        <w:rPr>
          <w:rFonts w:cs="Times New Roman"/>
          <w:position w:val="-4"/>
          <w:szCs w:val="28"/>
        </w:rPr>
        <w:object w:dxaOrig="435" w:dyaOrig="255" w14:anchorId="4987268E">
          <v:shape id="_x0000_i1044" type="#_x0000_t75" style="width:21.6pt;height:12.6pt" o:ole="">
            <v:imagedata r:id="rId74" o:title=""/>
          </v:shape>
          <o:OLEObject Type="Embed" ProgID="Equation.DSMT4" ShapeID="_x0000_i1044" DrawAspect="Content" ObjectID="_1747045731" r:id="rId75"/>
        </w:object>
      </w:r>
      <w:r w:rsidRPr="003C6858">
        <w:rPr>
          <w:rFonts w:cs="Times New Roman"/>
          <w:szCs w:val="28"/>
        </w:rPr>
        <w:t xml:space="preserve"> задана через индексированные элементы </w:t>
      </w:r>
      <w:r w:rsidRPr="003C6858">
        <w:rPr>
          <w:rFonts w:cs="Times New Roman"/>
          <w:position w:val="-14"/>
          <w:szCs w:val="28"/>
        </w:rPr>
        <w:object w:dxaOrig="1740" w:dyaOrig="375" w14:anchorId="60DEEB61">
          <v:shape id="_x0000_i1045" type="#_x0000_t75" style="width:87pt;height:18.6pt" o:ole="">
            <v:imagedata r:id="rId76" o:title=""/>
          </v:shape>
          <o:OLEObject Type="Embed" ProgID="Equation.DSMT4" ShapeID="_x0000_i1045" DrawAspect="Content" ObjectID="_1747045732" r:id="rId77"/>
        </w:object>
      </w:r>
      <w:r w:rsidRPr="003C6858">
        <w:rPr>
          <w:rFonts w:cs="Times New Roman"/>
          <w:szCs w:val="28"/>
        </w:rPr>
        <w:t>.</w:t>
      </w:r>
    </w:p>
    <w:p w14:paraId="02B60763" w14:textId="687F9D6B" w:rsidR="00411535" w:rsidRPr="003C6858" w:rsidRDefault="00411535" w:rsidP="00411535">
      <w:pPr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02C6F17C" wp14:editId="252ACCD5">
            <wp:extent cx="1685937" cy="1857389"/>
            <wp:effectExtent l="0" t="0" r="0" b="9525"/>
            <wp:docPr id="14323977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397795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685937" cy="1857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C3CC6" w14:textId="7FFEB63A" w:rsidR="00411535" w:rsidRPr="003C6858" w:rsidRDefault="00EB18A0" w:rsidP="00CD507D">
      <w:pPr>
        <w:pStyle w:val="2"/>
        <w:rPr>
          <w:rFonts w:cs="Times New Roman"/>
          <w:szCs w:val="28"/>
        </w:rPr>
      </w:pPr>
      <w:bookmarkStart w:id="13" w:name="_Toc136354553"/>
      <w:r w:rsidRPr="003C6858">
        <w:rPr>
          <w:rFonts w:cs="Times New Roman"/>
          <w:szCs w:val="28"/>
        </w:rPr>
        <w:t>Сложение матрицы с константой:</w:t>
      </w:r>
      <w:bookmarkEnd w:id="13"/>
    </w:p>
    <w:p w14:paraId="7C4B8A0B" w14:textId="68E9528B" w:rsidR="00EB18A0" w:rsidRPr="003C6858" w:rsidRDefault="00EB18A0" w:rsidP="00EB18A0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Вывести результаты</w:t>
      </w:r>
      <w:r w:rsidRPr="003C6858">
        <w:rPr>
          <w:rFonts w:cs="Times New Roman"/>
          <w:position w:val="-6"/>
          <w:szCs w:val="28"/>
        </w:rPr>
        <w:object w:dxaOrig="825" w:dyaOrig="285" w14:anchorId="505CD0D7">
          <v:shape id="_x0000_i1046" type="#_x0000_t75" style="width:41.4pt;height:14.4pt" o:ole="">
            <v:imagedata r:id="rId79" o:title=""/>
          </v:shape>
          <o:OLEObject Type="Embed" ProgID="Equation.DSMT4" ShapeID="_x0000_i1046" DrawAspect="Content" ObjectID="_1747045733" r:id="rId80"/>
        </w:object>
      </w:r>
      <w:r w:rsidRPr="003C6858">
        <w:rPr>
          <w:rFonts w:cs="Times New Roman"/>
          <w:szCs w:val="28"/>
        </w:rPr>
        <w:t xml:space="preserve">, если известно, что </w:t>
      </w:r>
      <w:r w:rsidRPr="003C6858">
        <w:rPr>
          <w:rFonts w:cs="Times New Roman"/>
          <w:position w:val="-6"/>
          <w:szCs w:val="28"/>
        </w:rPr>
        <w:object w:dxaOrig="435" w:dyaOrig="270" w14:anchorId="13C4B248">
          <v:shape id="_x0000_i1047" type="#_x0000_t75" style="width:21.6pt;height:13.8pt" o:ole="">
            <v:imagedata r:id="rId81" o:title=""/>
          </v:shape>
          <o:OLEObject Type="Embed" ProgID="Equation.DSMT4" ShapeID="_x0000_i1047" DrawAspect="Content" ObjectID="_1747045734" r:id="rId82"/>
        </w:object>
      </w:r>
      <w:r w:rsidRPr="003C6858">
        <w:rPr>
          <w:rFonts w:cs="Times New Roman"/>
          <w:szCs w:val="28"/>
        </w:rPr>
        <w:t xml:space="preserve"> задана через индексированные элементы </w:t>
      </w:r>
      <w:r w:rsidRPr="003C6858">
        <w:rPr>
          <w:rFonts w:cs="Times New Roman"/>
          <w:position w:val="-14"/>
          <w:szCs w:val="28"/>
        </w:rPr>
        <w:object w:dxaOrig="1560" w:dyaOrig="375" w14:anchorId="7BF83664">
          <v:shape id="_x0000_i1048" type="#_x0000_t75" style="width:78pt;height:18.6pt" o:ole="">
            <v:imagedata r:id="rId83" o:title=""/>
          </v:shape>
          <o:OLEObject Type="Embed" ProgID="Equation.DSMT4" ShapeID="_x0000_i1048" DrawAspect="Content" ObjectID="_1747045735" r:id="rId84"/>
        </w:object>
      </w:r>
      <w:r w:rsidRPr="003C6858">
        <w:rPr>
          <w:rFonts w:cs="Times New Roman"/>
          <w:szCs w:val="28"/>
        </w:rPr>
        <w:t>, где N – номер варианта обучающегося.</w:t>
      </w:r>
    </w:p>
    <w:p w14:paraId="6651669E" w14:textId="7FD904B6" w:rsidR="00EB18A0" w:rsidRPr="003C6858" w:rsidRDefault="00407F55" w:rsidP="00EB18A0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4396AF15" wp14:editId="06C780F0">
            <wp:extent cx="1647837" cy="1543061"/>
            <wp:effectExtent l="0" t="0" r="9525" b="0"/>
            <wp:docPr id="4697888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788807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647837" cy="1543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2B921" w14:textId="3646E910" w:rsidR="00EB18A0" w:rsidRPr="003C6858" w:rsidRDefault="00A0311F" w:rsidP="00CD507D">
      <w:pPr>
        <w:pStyle w:val="2"/>
        <w:rPr>
          <w:rFonts w:cs="Times New Roman"/>
          <w:szCs w:val="28"/>
        </w:rPr>
      </w:pPr>
      <w:bookmarkStart w:id="14" w:name="_Toc136354554"/>
      <w:r w:rsidRPr="003C6858">
        <w:rPr>
          <w:rFonts w:cs="Times New Roman"/>
          <w:szCs w:val="28"/>
        </w:rPr>
        <w:t>Перемножение матриц:</w:t>
      </w:r>
      <w:bookmarkEnd w:id="14"/>
    </w:p>
    <w:p w14:paraId="19F582B3" w14:textId="77777777" w:rsidR="00A0311F" w:rsidRPr="003C6858" w:rsidRDefault="00A0311F" w:rsidP="00A0311F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position w:val="-30"/>
          <w:szCs w:val="28"/>
        </w:rPr>
        <w:object w:dxaOrig="5175" w:dyaOrig="720" w14:anchorId="29AF6C9A">
          <v:shape id="_x0000_i1049" type="#_x0000_t75" style="width:258.6pt;height:36pt" o:ole="">
            <v:imagedata r:id="rId86" o:title=""/>
          </v:shape>
          <o:OLEObject Type="Embed" ProgID="Equation.DSMT4" ShapeID="_x0000_i1049" DrawAspect="Content" ObjectID="_1747045736" r:id="rId87"/>
        </w:object>
      </w:r>
      <w:r w:rsidRPr="003C6858">
        <w:rPr>
          <w:rFonts w:cs="Times New Roman"/>
          <w:szCs w:val="28"/>
        </w:rPr>
        <w:t xml:space="preserve"> и </w:t>
      </w:r>
    </w:p>
    <w:p w14:paraId="7E3AD4B0" w14:textId="7AA3CEBC" w:rsidR="00A0311F" w:rsidRPr="003C6858" w:rsidRDefault="00A0311F" w:rsidP="00A0311F">
      <w:pPr>
        <w:rPr>
          <w:rFonts w:cs="Times New Roman"/>
          <w:szCs w:val="28"/>
        </w:rPr>
      </w:pPr>
      <w:r w:rsidRPr="003C6858">
        <w:rPr>
          <w:rFonts w:cs="Times New Roman"/>
          <w:position w:val="-66"/>
          <w:szCs w:val="28"/>
        </w:rPr>
        <w:object w:dxaOrig="2880" w:dyaOrig="1440" w14:anchorId="49E60FB6">
          <v:shape id="_x0000_i1050" type="#_x0000_t75" style="width:2in;height:1in" o:ole="">
            <v:imagedata r:id="rId88" o:title=""/>
          </v:shape>
          <o:OLEObject Type="Embed" ProgID="Equation.DSMT4" ShapeID="_x0000_i1050" DrawAspect="Content" ObjectID="_1747045737" r:id="rId89"/>
        </w:object>
      </w:r>
      <w:r w:rsidRPr="003C6858">
        <w:rPr>
          <w:rFonts w:cs="Times New Roman"/>
          <w:szCs w:val="28"/>
        </w:rPr>
        <w:t xml:space="preserve"> – для чётных вариантов</w:t>
      </w:r>
    </w:p>
    <w:p w14:paraId="5AD9D5B3" w14:textId="77777777" w:rsidR="00A0311F" w:rsidRPr="003C6858" w:rsidRDefault="00A0311F" w:rsidP="00A0311F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полнить умножение </w:t>
      </w:r>
      <w:r w:rsidRPr="003C6858">
        <w:rPr>
          <w:rFonts w:cs="Times New Roman"/>
          <w:position w:val="-6"/>
          <w:szCs w:val="28"/>
        </w:rPr>
        <w:object w:dxaOrig="1245" w:dyaOrig="270" w14:anchorId="01F97A6A">
          <v:shape id="_x0000_i1051" type="#_x0000_t75" style="width:62.4pt;height:13.8pt" o:ole="">
            <v:imagedata r:id="rId90" o:title=""/>
          </v:shape>
          <o:OLEObject Type="Embed" ProgID="Equation.DSMT4" ShapeID="_x0000_i1051" DrawAspect="Content" ObjectID="_1747045738" r:id="rId91"/>
        </w:object>
      </w:r>
      <w:r w:rsidRPr="003C6858">
        <w:rPr>
          <w:rFonts w:cs="Times New Roman"/>
          <w:szCs w:val="28"/>
        </w:rPr>
        <w:t xml:space="preserve">. </w:t>
      </w:r>
    </w:p>
    <w:p w14:paraId="5639FB51" w14:textId="0002D2C0" w:rsidR="00A0311F" w:rsidRPr="003C6858" w:rsidRDefault="003940A0" w:rsidP="003940A0">
      <w:pPr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075BC4BA" wp14:editId="6696D728">
            <wp:extent cx="3257574" cy="4076730"/>
            <wp:effectExtent l="0" t="0" r="0" b="0"/>
            <wp:docPr id="17371022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10223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257574" cy="4076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706392" w14:textId="64461EB6" w:rsidR="00C12945" w:rsidRPr="003C6858" w:rsidRDefault="00C12945" w:rsidP="00CD507D">
      <w:pPr>
        <w:pStyle w:val="2"/>
        <w:rPr>
          <w:rFonts w:cs="Times New Roman"/>
          <w:szCs w:val="28"/>
        </w:rPr>
      </w:pPr>
      <w:bookmarkStart w:id="15" w:name="_Toc136354555"/>
      <w:r w:rsidRPr="003C6858">
        <w:rPr>
          <w:rFonts w:cs="Times New Roman"/>
          <w:szCs w:val="28"/>
        </w:rPr>
        <w:t>Умножение матрицы на константу:</w:t>
      </w:r>
      <w:bookmarkEnd w:id="15"/>
    </w:p>
    <w:p w14:paraId="3394C495" w14:textId="3D211BAF" w:rsidR="000825E3" w:rsidRPr="003C6858" w:rsidRDefault="00C12945" w:rsidP="000825E3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</w:t>
      </w:r>
      <w:r w:rsidRPr="003C6858">
        <w:rPr>
          <w:rFonts w:cs="Times New Roman"/>
          <w:position w:val="-6"/>
          <w:szCs w:val="28"/>
        </w:rPr>
        <w:object w:dxaOrig="645" w:dyaOrig="285" w14:anchorId="7A7075B7">
          <v:shape id="_x0000_i1052" type="#_x0000_t75" style="width:32.4pt;height:14.4pt" o:ole="">
            <v:imagedata r:id="rId93" o:title=""/>
          </v:shape>
          <o:OLEObject Type="Embed" ProgID="Equation.DSMT4" ShapeID="_x0000_i1052" DrawAspect="Content" ObjectID="_1747045739" r:id="rId94"/>
        </w:object>
      </w:r>
      <w:r w:rsidRPr="003C6858">
        <w:rPr>
          <w:rFonts w:cs="Times New Roman"/>
          <w:szCs w:val="28"/>
        </w:rPr>
        <w:t xml:space="preserve">. Пояснить уместность данного примера для рассмотрения умножения матрицы на константу. Данные пример уместен, так как матрица </w:t>
      </w:r>
      <w:r w:rsidRPr="003C6858">
        <w:rPr>
          <w:rFonts w:cs="Times New Roman"/>
          <w:szCs w:val="28"/>
          <w:lang w:val="en-US"/>
        </w:rPr>
        <w:t>L</w:t>
      </w:r>
      <w:r w:rsidRPr="003C6858">
        <w:rPr>
          <w:rFonts w:cs="Times New Roman"/>
          <w:szCs w:val="28"/>
        </w:rPr>
        <w:t xml:space="preserve"> умножается на константу (-1).</w:t>
      </w:r>
      <w:r w:rsidR="000825E3" w:rsidRPr="003C6858">
        <w:rPr>
          <w:rFonts w:cs="Times New Roman"/>
          <w:szCs w:val="28"/>
        </w:rPr>
        <w:t xml:space="preserve"> Получить матрицу </w:t>
      </w:r>
      <w:r w:rsidR="000825E3" w:rsidRPr="003C6858">
        <w:rPr>
          <w:rFonts w:cs="Times New Roman"/>
          <w:position w:val="-4"/>
          <w:szCs w:val="28"/>
        </w:rPr>
        <w:object w:dxaOrig="225" w:dyaOrig="255" w14:anchorId="517B16F9">
          <v:shape id="_x0000_i1053" type="#_x0000_t75" style="width:11.4pt;height:12.6pt" o:ole="">
            <v:imagedata r:id="rId95" o:title=""/>
          </v:shape>
          <o:OLEObject Type="Embed" ProgID="Equation.3" ShapeID="_x0000_i1053" DrawAspect="Content" ObjectID="_1747045740" r:id="rId96"/>
        </w:object>
      </w:r>
      <w:r w:rsidR="000825E3" w:rsidRPr="003C6858">
        <w:rPr>
          <w:rFonts w:cs="Times New Roman"/>
          <w:szCs w:val="28"/>
        </w:rPr>
        <w:t xml:space="preserve"> эквивалентную </w:t>
      </w:r>
      <w:r w:rsidR="000825E3" w:rsidRPr="003C6858">
        <w:rPr>
          <w:rFonts w:cs="Times New Roman"/>
          <w:position w:val="-6"/>
          <w:szCs w:val="28"/>
        </w:rPr>
        <w:object w:dxaOrig="690" w:dyaOrig="270" w14:anchorId="7A2D369B">
          <v:shape id="_x0000_i1054" type="#_x0000_t75" style="width:34.8pt;height:13.8pt" o:ole="">
            <v:imagedata r:id="rId97" o:title=""/>
          </v:shape>
          <o:OLEObject Type="Embed" ProgID="Equation.DSMT4" ShapeID="_x0000_i1054" DrawAspect="Content" ObjectID="_1747045741" r:id="rId98"/>
        </w:object>
      </w:r>
      <w:r w:rsidR="000825E3" w:rsidRPr="003C6858">
        <w:rPr>
          <w:rFonts w:cs="Times New Roman"/>
          <w:szCs w:val="28"/>
        </w:rPr>
        <w:t xml:space="preserve"> поэлементно.</w:t>
      </w:r>
    </w:p>
    <w:p w14:paraId="7171E013" w14:textId="6D464DBC" w:rsidR="00C12945" w:rsidRPr="003C6858" w:rsidRDefault="00C12945" w:rsidP="00C12945">
      <w:pPr>
        <w:spacing w:after="0" w:line="360" w:lineRule="auto"/>
        <w:jc w:val="both"/>
        <w:rPr>
          <w:rFonts w:cs="Times New Roman"/>
          <w:szCs w:val="28"/>
        </w:rPr>
      </w:pPr>
    </w:p>
    <w:p w14:paraId="6DBE5C26" w14:textId="6FA088FA" w:rsidR="00C12945" w:rsidRPr="003C6858" w:rsidRDefault="000825E3" w:rsidP="000825E3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7CB3CCBD" wp14:editId="18C25A7C">
            <wp:extent cx="2057415" cy="3476650"/>
            <wp:effectExtent l="0" t="0" r="0" b="9525"/>
            <wp:docPr id="10914147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1414722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057415" cy="347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0D5EE" w14:textId="29610B5C" w:rsidR="00C12945" w:rsidRPr="003C6858" w:rsidRDefault="00C12945" w:rsidP="00C12945">
      <w:pPr>
        <w:spacing w:after="0" w:line="360" w:lineRule="auto"/>
        <w:jc w:val="both"/>
        <w:rPr>
          <w:rFonts w:cs="Times New Roman"/>
          <w:szCs w:val="28"/>
        </w:rPr>
      </w:pPr>
    </w:p>
    <w:p w14:paraId="4E787AD7" w14:textId="37CD8A92" w:rsidR="00C12945" w:rsidRPr="003C6858" w:rsidRDefault="000825E3" w:rsidP="00CD507D">
      <w:pPr>
        <w:pStyle w:val="2"/>
        <w:rPr>
          <w:rFonts w:cs="Times New Roman"/>
          <w:szCs w:val="28"/>
        </w:rPr>
      </w:pPr>
      <w:bookmarkStart w:id="16" w:name="_Toc136354556"/>
      <w:r w:rsidRPr="003C6858">
        <w:rPr>
          <w:rFonts w:cs="Times New Roman"/>
          <w:szCs w:val="28"/>
        </w:rPr>
        <w:t>Определитель матрицы:</w:t>
      </w:r>
      <w:bookmarkEnd w:id="16"/>
    </w:p>
    <w:p w14:paraId="632FE657" w14:textId="77777777" w:rsidR="000825E3" w:rsidRPr="003C6858" w:rsidRDefault="000825E3" w:rsidP="000825E3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определитель матрицы на лист аналитически </w:t>
      </w:r>
      <w:r w:rsidRPr="003C6858">
        <w:rPr>
          <w:rFonts w:cs="Times New Roman"/>
          <w:position w:val="-14"/>
          <w:szCs w:val="28"/>
        </w:rPr>
        <w:object w:dxaOrig="720" w:dyaOrig="405" w14:anchorId="05929377">
          <v:shape id="_x0000_i1055" type="#_x0000_t75" style="width:36pt;height:20.4pt" o:ole="">
            <v:imagedata r:id="rId100" o:title=""/>
          </v:shape>
          <o:OLEObject Type="Embed" ProgID="Equation.DSMT4" ShapeID="_x0000_i1055" DrawAspect="Content" ObjectID="_1747045742" r:id="rId101"/>
        </w:object>
      </w:r>
      <w:r w:rsidRPr="003C6858">
        <w:rPr>
          <w:rFonts w:cs="Times New Roman"/>
          <w:szCs w:val="28"/>
        </w:rPr>
        <w:t>.</w:t>
      </w:r>
    </w:p>
    <w:p w14:paraId="24B9A941" w14:textId="36883EF7" w:rsidR="000825E3" w:rsidRPr="003C6858" w:rsidRDefault="004831E3" w:rsidP="004831E3">
      <w:pPr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23E44A3F" wp14:editId="0801156D">
            <wp:extent cx="781056" cy="247652"/>
            <wp:effectExtent l="0" t="0" r="0" b="0"/>
            <wp:docPr id="4193684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368454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781056" cy="247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292D4" w14:textId="380E1FAD" w:rsidR="004831E3" w:rsidRPr="003C6858" w:rsidRDefault="004831E3" w:rsidP="004831E3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определитель матрицы на лист численно </w:t>
      </w:r>
      <w:r w:rsidRPr="003C6858">
        <w:rPr>
          <w:rFonts w:cs="Times New Roman"/>
          <w:position w:val="-14"/>
          <w:szCs w:val="28"/>
        </w:rPr>
        <w:object w:dxaOrig="615" w:dyaOrig="405" w14:anchorId="2338EAC0">
          <v:shape id="_x0000_i1056" type="#_x0000_t75" style="width:30.6pt;height:20.4pt" o:ole="">
            <v:imagedata r:id="rId103" o:title=""/>
          </v:shape>
          <o:OLEObject Type="Embed" ProgID="Equation.DSMT4" ShapeID="_x0000_i1056" DrawAspect="Content" ObjectID="_1747045743" r:id="rId104"/>
        </w:object>
      </w:r>
      <w:r w:rsidRPr="003C6858">
        <w:rPr>
          <w:rFonts w:cs="Times New Roman"/>
          <w:szCs w:val="28"/>
        </w:rPr>
        <w:t xml:space="preserve">. </w:t>
      </w:r>
    </w:p>
    <w:p w14:paraId="468CD0C3" w14:textId="73EDA854" w:rsidR="004831E3" w:rsidRPr="003C6858" w:rsidRDefault="004831E3" w:rsidP="004831E3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7F5F8F0E" wp14:editId="100005B3">
            <wp:extent cx="704855" cy="190501"/>
            <wp:effectExtent l="0" t="0" r="0" b="0"/>
            <wp:docPr id="4732274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227433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704855" cy="190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54E78" w14:textId="79166113" w:rsidR="004831E3" w:rsidRPr="003C6858" w:rsidRDefault="004831E3" w:rsidP="004831E3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Получить определитель матрицы поэлементно, через индексы</w:t>
      </w:r>
    </w:p>
    <w:p w14:paraId="060158EC" w14:textId="2726E65E" w:rsidR="004831E3" w:rsidRPr="003C6858" w:rsidRDefault="004831E3" w:rsidP="004831E3">
      <w:pPr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1A605EE5" wp14:editId="7E253A40">
            <wp:extent cx="2219341" cy="352428"/>
            <wp:effectExtent l="0" t="0" r="0" b="9525"/>
            <wp:docPr id="9838551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85515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219341" cy="352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24271" w14:textId="77777777" w:rsidR="00BE1456" w:rsidRPr="003C6858" w:rsidRDefault="00BE1456" w:rsidP="00BE1456">
      <w:pPr>
        <w:spacing w:after="0" w:line="360" w:lineRule="auto"/>
        <w:jc w:val="both"/>
        <w:rPr>
          <w:rFonts w:cs="Times New Roman"/>
          <w:szCs w:val="28"/>
        </w:rPr>
      </w:pPr>
    </w:p>
    <w:p w14:paraId="7A5D3B3B" w14:textId="417BD3E5" w:rsidR="00BE1456" w:rsidRPr="003C6858" w:rsidRDefault="00BE1456" w:rsidP="00BE1456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модуль матрицы на лист численно и аналитически </w:t>
      </w: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467CC30B" wp14:editId="3B536872">
            <wp:extent cx="809631" cy="409578"/>
            <wp:effectExtent l="0" t="0" r="9525" b="9525"/>
            <wp:docPr id="10708878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887814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809631" cy="409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6858">
        <w:rPr>
          <w:rFonts w:cs="Times New Roman"/>
          <w:szCs w:val="28"/>
        </w:rPr>
        <w:t xml:space="preserve">. </w:t>
      </w:r>
    </w:p>
    <w:p w14:paraId="46F5ED4D" w14:textId="77777777" w:rsidR="00BE1456" w:rsidRPr="003C6858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Модуль </w:t>
      </w:r>
      <w:proofErr w:type="spellStart"/>
      <w:r w:rsidRPr="003C6858">
        <w:rPr>
          <w:rFonts w:cs="Times New Roman"/>
          <w:szCs w:val="28"/>
        </w:rPr>
        <w:t>пременим</w:t>
      </w:r>
      <w:proofErr w:type="spellEnd"/>
      <w:r w:rsidRPr="003C6858">
        <w:rPr>
          <w:rFonts w:cs="Times New Roman"/>
          <w:szCs w:val="28"/>
        </w:rPr>
        <w:t xml:space="preserve"> </w:t>
      </w:r>
      <w:proofErr w:type="gramStart"/>
      <w:r w:rsidRPr="003C6858">
        <w:rPr>
          <w:rFonts w:cs="Times New Roman"/>
          <w:szCs w:val="28"/>
        </w:rPr>
        <w:t>только  к</w:t>
      </w:r>
      <w:proofErr w:type="gramEnd"/>
      <w:r w:rsidRPr="003C6858">
        <w:rPr>
          <w:rFonts w:cs="Times New Roman"/>
          <w:szCs w:val="28"/>
        </w:rPr>
        <w:t xml:space="preserve">  вектору , видимо  </w:t>
      </w:r>
      <w:r w:rsidRPr="003C6858">
        <w:rPr>
          <w:rFonts w:cs="Times New Roman"/>
          <w:szCs w:val="28"/>
          <w:lang w:val="en-US"/>
        </w:rPr>
        <w:t>Mathcad</w:t>
      </w:r>
    </w:p>
    <w:p w14:paraId="639D8E1E" w14:textId="77777777" w:rsidR="00BE1456" w:rsidRPr="003C6858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proofErr w:type="gramStart"/>
      <w:r w:rsidRPr="003C6858">
        <w:rPr>
          <w:rFonts w:cs="Times New Roman"/>
          <w:szCs w:val="28"/>
        </w:rPr>
        <w:t xml:space="preserve">не  </w:t>
      </w:r>
      <w:proofErr w:type="spellStart"/>
      <w:r w:rsidRPr="003C6858">
        <w:rPr>
          <w:rFonts w:cs="Times New Roman"/>
          <w:szCs w:val="28"/>
        </w:rPr>
        <w:t>предпологает</w:t>
      </w:r>
      <w:proofErr w:type="spellEnd"/>
      <w:proofErr w:type="gramEnd"/>
      <w:r w:rsidRPr="003C6858">
        <w:rPr>
          <w:rFonts w:cs="Times New Roman"/>
          <w:szCs w:val="28"/>
        </w:rPr>
        <w:t xml:space="preserve">  применения  модуля  к  вектору , по  этому </w:t>
      </w:r>
    </w:p>
    <w:p w14:paraId="2E620B5D" w14:textId="77777777" w:rsidR="00BE1456" w:rsidRPr="003C6858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proofErr w:type="gramStart"/>
      <w:r w:rsidRPr="003C6858">
        <w:rPr>
          <w:rFonts w:cs="Times New Roman"/>
          <w:szCs w:val="28"/>
        </w:rPr>
        <w:t>рассчитывает  определитель</w:t>
      </w:r>
      <w:proofErr w:type="gramEnd"/>
      <w:r w:rsidRPr="003C6858">
        <w:rPr>
          <w:rFonts w:cs="Times New Roman"/>
          <w:szCs w:val="28"/>
        </w:rPr>
        <w:t xml:space="preserve"> . </w:t>
      </w:r>
      <w:proofErr w:type="gramStart"/>
      <w:r w:rsidRPr="003C6858">
        <w:rPr>
          <w:rFonts w:cs="Times New Roman"/>
          <w:szCs w:val="28"/>
        </w:rPr>
        <w:t>Для  вектора</w:t>
      </w:r>
      <w:proofErr w:type="gramEnd"/>
      <w:r w:rsidRPr="003C6858">
        <w:rPr>
          <w:rFonts w:cs="Times New Roman"/>
          <w:szCs w:val="28"/>
        </w:rPr>
        <w:t xml:space="preserve">  напротив  не </w:t>
      </w:r>
    </w:p>
    <w:p w14:paraId="025AA8EF" w14:textId="77777777" w:rsidR="00BE1456" w:rsidRPr="003C6858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proofErr w:type="gramStart"/>
      <w:r w:rsidRPr="003C6858">
        <w:rPr>
          <w:rFonts w:cs="Times New Roman"/>
          <w:szCs w:val="28"/>
        </w:rPr>
        <w:t>применим  определитель</w:t>
      </w:r>
      <w:proofErr w:type="gramEnd"/>
      <w:r w:rsidRPr="003C6858">
        <w:rPr>
          <w:rFonts w:cs="Times New Roman"/>
          <w:szCs w:val="28"/>
        </w:rPr>
        <w:t xml:space="preserve"> , по  этому , так  как  за  определитель </w:t>
      </w:r>
    </w:p>
    <w:p w14:paraId="6B0F8A80" w14:textId="77777777" w:rsidR="00BE1456" w:rsidRPr="003C6858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proofErr w:type="gramStart"/>
      <w:r w:rsidRPr="003C6858">
        <w:rPr>
          <w:rFonts w:cs="Times New Roman"/>
          <w:szCs w:val="28"/>
        </w:rPr>
        <w:t>и  модуль</w:t>
      </w:r>
      <w:proofErr w:type="gramEnd"/>
      <w:r w:rsidRPr="003C6858">
        <w:rPr>
          <w:rFonts w:cs="Times New Roman"/>
          <w:szCs w:val="28"/>
        </w:rPr>
        <w:t xml:space="preserve">  отвечает  один  и  тот  ж е  знак , рассчитывается  длина  вектора</w:t>
      </w:r>
    </w:p>
    <w:p w14:paraId="4E413AC0" w14:textId="77777777" w:rsidR="00BE1456" w:rsidRPr="003C6858" w:rsidRDefault="00BE1456" w:rsidP="00BE1456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модуль матрицы на лист аналитически </w:t>
      </w:r>
      <w:r w:rsidRPr="003C6858">
        <w:rPr>
          <w:rFonts w:cs="Times New Roman"/>
          <w:position w:val="-14"/>
          <w:szCs w:val="28"/>
        </w:rPr>
        <w:object w:dxaOrig="720" w:dyaOrig="405" w14:anchorId="4C467B53">
          <v:shape id="_x0000_i1057" type="#_x0000_t75" style="width:36pt;height:20.4pt" o:ole="">
            <v:imagedata r:id="rId100" o:title=""/>
          </v:shape>
          <o:OLEObject Type="Embed" ProgID="Equation.DSMT4" ShapeID="_x0000_i1057" DrawAspect="Content" ObjectID="_1747045744" r:id="rId108"/>
        </w:object>
      </w:r>
      <w:r w:rsidRPr="003C6858">
        <w:rPr>
          <w:rFonts w:cs="Times New Roman"/>
          <w:szCs w:val="28"/>
        </w:rPr>
        <w:t>.</w:t>
      </w:r>
    </w:p>
    <w:p w14:paraId="7AD40895" w14:textId="3777B809" w:rsidR="00BE1456" w:rsidRPr="003C6858" w:rsidRDefault="00BE1456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br w:type="page"/>
      </w:r>
    </w:p>
    <w:p w14:paraId="68716714" w14:textId="39D55575" w:rsidR="00BE1456" w:rsidRPr="003C6858" w:rsidRDefault="00BE1456" w:rsidP="00BE1456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lastRenderedPageBreak/>
        <w:t>Вывести модуль вектора на лист аналитически и числено.</w:t>
      </w:r>
    </w:p>
    <w:p w14:paraId="06DBF469" w14:textId="2CC462A8" w:rsidR="00BE1456" w:rsidRPr="003C6858" w:rsidRDefault="00C35A26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05098C58" wp14:editId="5A59C01E">
            <wp:extent cx="1085858" cy="600079"/>
            <wp:effectExtent l="0" t="0" r="0" b="9525"/>
            <wp:docPr id="4984176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417656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8" cy="600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7ED3A" w14:textId="77777777" w:rsidR="00C35A26" w:rsidRPr="003C6858" w:rsidRDefault="00C35A26" w:rsidP="00C35A26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определитель вектора на лист аналитически </w:t>
      </w:r>
      <w:r w:rsidRPr="003C6858">
        <w:rPr>
          <w:rFonts w:cs="Times New Roman"/>
          <w:position w:val="-14"/>
          <w:szCs w:val="28"/>
        </w:rPr>
        <w:object w:dxaOrig="600" w:dyaOrig="405" w14:anchorId="300DBF93">
          <v:shape id="_x0000_i1058" type="#_x0000_t75" style="width:30pt;height:20.4pt" o:ole="">
            <v:imagedata r:id="rId110" o:title=""/>
          </v:shape>
          <o:OLEObject Type="Embed" ProgID="Equation.DSMT4" ShapeID="_x0000_i1058" DrawAspect="Content" ObjectID="_1747045745" r:id="rId111"/>
        </w:object>
      </w:r>
      <w:r w:rsidRPr="003C6858">
        <w:rPr>
          <w:rFonts w:cs="Times New Roman"/>
          <w:szCs w:val="28"/>
        </w:rPr>
        <w:t>.</w:t>
      </w:r>
    </w:p>
    <w:p w14:paraId="2A946B0A" w14:textId="77777777" w:rsidR="00C35A26" w:rsidRPr="003C6858" w:rsidRDefault="00C35A26" w:rsidP="00C35A26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определитель вектора на лист численно </w:t>
      </w:r>
      <w:r w:rsidRPr="003C6858">
        <w:rPr>
          <w:rFonts w:cs="Times New Roman"/>
          <w:position w:val="-14"/>
          <w:szCs w:val="28"/>
        </w:rPr>
        <w:object w:dxaOrig="495" w:dyaOrig="405" w14:anchorId="1A7B45F8">
          <v:shape id="_x0000_i1059" type="#_x0000_t75" style="width:24.6pt;height:20.4pt" o:ole="">
            <v:imagedata r:id="rId112" o:title=""/>
          </v:shape>
          <o:OLEObject Type="Embed" ProgID="Equation.DSMT4" ShapeID="_x0000_i1059" DrawAspect="Content" ObjectID="_1747045746" r:id="rId113"/>
        </w:object>
      </w:r>
      <w:r w:rsidRPr="003C6858">
        <w:rPr>
          <w:rFonts w:cs="Times New Roman"/>
          <w:szCs w:val="28"/>
        </w:rPr>
        <w:t>.</w:t>
      </w:r>
    </w:p>
    <w:p w14:paraId="792AC065" w14:textId="0F651C10" w:rsidR="00C35A26" w:rsidRPr="003C6858" w:rsidRDefault="00C35A26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34F24776" wp14:editId="4DAC55CE">
            <wp:extent cx="1076333" cy="695330"/>
            <wp:effectExtent l="0" t="0" r="9525" b="9525"/>
            <wp:docPr id="20286790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679034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076333" cy="69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38092" w14:textId="59BC9B00" w:rsidR="00E1234E" w:rsidRPr="003C6858" w:rsidRDefault="00E1234E" w:rsidP="00E1234E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Определитель возможно вычислить только для квадратной матрицы. Вектор таковой не является.</w:t>
      </w:r>
    </w:p>
    <w:p w14:paraId="28A1B893" w14:textId="77777777" w:rsidR="00E1234E" w:rsidRPr="003C6858" w:rsidRDefault="00E1234E" w:rsidP="00E1234E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14:paraId="3791D5DA" w14:textId="19F35FA1" w:rsidR="00E1234E" w:rsidRPr="003C6858" w:rsidRDefault="00E1234E" w:rsidP="00CD507D">
      <w:pPr>
        <w:pStyle w:val="2"/>
        <w:rPr>
          <w:rFonts w:cs="Times New Roman"/>
          <w:szCs w:val="28"/>
        </w:rPr>
      </w:pPr>
      <w:bookmarkStart w:id="17" w:name="_Toc136354557"/>
      <w:r w:rsidRPr="003C6858">
        <w:rPr>
          <w:rFonts w:cs="Times New Roman"/>
          <w:szCs w:val="28"/>
        </w:rPr>
        <w:t>Скалярное произведение вектор</w:t>
      </w:r>
      <w:r w:rsidR="00CD507D" w:rsidRPr="003C6858">
        <w:rPr>
          <w:rFonts w:cs="Times New Roman"/>
          <w:szCs w:val="28"/>
        </w:rPr>
        <w:t>о</w:t>
      </w:r>
      <w:r w:rsidRPr="003C6858">
        <w:rPr>
          <w:rFonts w:cs="Times New Roman"/>
          <w:szCs w:val="28"/>
        </w:rPr>
        <w:t>в:</w:t>
      </w:r>
      <w:bookmarkEnd w:id="17"/>
    </w:p>
    <w:p w14:paraId="315D5544" w14:textId="02E18C54" w:rsidR="00E1234E" w:rsidRPr="003C6858" w:rsidRDefault="00E1234E" w:rsidP="00E1234E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усть </w:t>
      </w:r>
      <w:r w:rsidRPr="003C6858">
        <w:rPr>
          <w:rFonts w:cs="Times New Roman"/>
          <w:position w:val="-50"/>
          <w:szCs w:val="28"/>
        </w:rPr>
        <w:object w:dxaOrig="1695" w:dyaOrig="1125" w14:anchorId="437AD330">
          <v:shape id="_x0000_i1060" type="#_x0000_t75" style="width:84.6pt;height:56.4pt" o:ole="">
            <v:imagedata r:id="rId115" o:title=""/>
          </v:shape>
          <o:OLEObject Type="Embed" ProgID="Equation.DSMT4" ShapeID="_x0000_i1060" DrawAspect="Content" ObjectID="_1747045747" r:id="rId116"/>
        </w:object>
      </w:r>
      <w:r w:rsidRPr="003C6858">
        <w:rPr>
          <w:rFonts w:cs="Times New Roman"/>
          <w:szCs w:val="28"/>
        </w:rPr>
        <w:t xml:space="preserve"> и </w:t>
      </w:r>
      <w:r w:rsidRPr="003C6858">
        <w:rPr>
          <w:rFonts w:cs="Times New Roman"/>
          <w:position w:val="-50"/>
          <w:szCs w:val="28"/>
        </w:rPr>
        <w:object w:dxaOrig="1605" w:dyaOrig="1125" w14:anchorId="5A04BD5D">
          <v:shape id="_x0000_i1061" type="#_x0000_t75" style="width:80.4pt;height:56.4pt" o:ole="">
            <v:imagedata r:id="rId117" o:title=""/>
          </v:shape>
          <o:OLEObject Type="Embed" ProgID="Equation.DSMT4" ShapeID="_x0000_i1061" DrawAspect="Content" ObjectID="_1747045748" r:id="rId118"/>
        </w:object>
      </w:r>
      <w:r w:rsidRPr="003C6858">
        <w:rPr>
          <w:rFonts w:cs="Times New Roman"/>
          <w:szCs w:val="28"/>
        </w:rPr>
        <w:t xml:space="preserve"> –</w:t>
      </w:r>
    </w:p>
    <w:p w14:paraId="4211922D" w14:textId="77777777" w:rsidR="00E1234E" w:rsidRPr="003C6858" w:rsidRDefault="00E1234E" w:rsidP="00E1234E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</w:p>
    <w:p w14:paraId="32B76D91" w14:textId="31652145" w:rsidR="00E1234E" w:rsidRPr="003C6858" w:rsidRDefault="001058E6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0FBA1867" wp14:editId="7146F411">
            <wp:extent cx="1743088" cy="2714645"/>
            <wp:effectExtent l="0" t="0" r="9525" b="9525"/>
            <wp:docPr id="3574814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481436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743088" cy="2714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4054C" w14:textId="5D36E20D" w:rsidR="001058E6" w:rsidRPr="003C6858" w:rsidRDefault="001058E6" w:rsidP="00CD507D">
      <w:pPr>
        <w:pStyle w:val="2"/>
        <w:rPr>
          <w:rFonts w:cs="Times New Roman"/>
          <w:szCs w:val="28"/>
        </w:rPr>
      </w:pPr>
      <w:bookmarkStart w:id="18" w:name="_Toc136354558"/>
      <w:r w:rsidRPr="003C6858">
        <w:rPr>
          <w:rFonts w:cs="Times New Roman"/>
          <w:szCs w:val="28"/>
        </w:rPr>
        <w:t>Векторное произведение векторов</w:t>
      </w:r>
      <w:bookmarkEnd w:id="18"/>
    </w:p>
    <w:p w14:paraId="495BDA00" w14:textId="1D8AE19E" w:rsidR="001058E6" w:rsidRPr="003C6858" w:rsidRDefault="001058E6" w:rsidP="001058E6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усть </w:t>
      </w:r>
      <w:r w:rsidRPr="003C6858">
        <w:rPr>
          <w:rFonts w:cs="Times New Roman"/>
          <w:position w:val="-50"/>
          <w:szCs w:val="28"/>
        </w:rPr>
        <w:object w:dxaOrig="1695" w:dyaOrig="1125" w14:anchorId="474B5255">
          <v:shape id="_x0000_i1062" type="#_x0000_t75" style="width:84.6pt;height:56.4pt" o:ole="">
            <v:imagedata r:id="rId115" o:title=""/>
          </v:shape>
          <o:OLEObject Type="Embed" ProgID="Equation.DSMT4" ShapeID="_x0000_i1062" DrawAspect="Content" ObjectID="_1747045749" r:id="rId120"/>
        </w:object>
      </w:r>
      <w:r w:rsidRPr="003C6858">
        <w:rPr>
          <w:rFonts w:cs="Times New Roman"/>
          <w:szCs w:val="28"/>
        </w:rPr>
        <w:t xml:space="preserve"> и </w:t>
      </w:r>
      <w:r w:rsidRPr="003C6858">
        <w:rPr>
          <w:rFonts w:cs="Times New Roman"/>
          <w:position w:val="-50"/>
          <w:szCs w:val="28"/>
        </w:rPr>
        <w:object w:dxaOrig="1605" w:dyaOrig="1125" w14:anchorId="2FA26045">
          <v:shape id="_x0000_i1063" type="#_x0000_t75" style="width:80.4pt;height:56.4pt" o:ole="">
            <v:imagedata r:id="rId117" o:title=""/>
          </v:shape>
          <o:OLEObject Type="Embed" ProgID="Equation.DSMT4" ShapeID="_x0000_i1063" DrawAspect="Content" ObjectID="_1747045750" r:id="rId121"/>
        </w:object>
      </w:r>
      <w:r w:rsidRPr="003C6858">
        <w:rPr>
          <w:rFonts w:cs="Times New Roman"/>
          <w:szCs w:val="28"/>
        </w:rPr>
        <w:t xml:space="preserve"> </w:t>
      </w:r>
    </w:p>
    <w:p w14:paraId="28C1BC36" w14:textId="2907956A" w:rsidR="001058E6" w:rsidRPr="003C6858" w:rsidRDefault="001058E6" w:rsidP="001058E6">
      <w:pPr>
        <w:framePr w:w="2285" w:h="91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position w:val="-40"/>
          <w:szCs w:val="28"/>
          <w:lang w:eastAsia="ru-RU"/>
        </w:rPr>
        <w:drawing>
          <wp:inline distT="0" distB="0" distL="0" distR="0" wp14:anchorId="42113241" wp14:editId="341F1F7C">
            <wp:extent cx="1088390" cy="582295"/>
            <wp:effectExtent l="0" t="0" r="0" b="8255"/>
            <wp:docPr id="8402177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8390" cy="58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649726" w14:textId="77777777" w:rsidR="001058E6" w:rsidRPr="003C6858" w:rsidRDefault="001058E6" w:rsidP="001058E6">
      <w:pPr>
        <w:spacing w:after="0" w:line="360" w:lineRule="auto"/>
        <w:rPr>
          <w:rFonts w:cs="Times New Roman"/>
          <w:szCs w:val="28"/>
        </w:rPr>
      </w:pPr>
    </w:p>
    <w:p w14:paraId="1C577717" w14:textId="21061C2B" w:rsidR="004351BB" w:rsidRPr="003C6858" w:rsidRDefault="004351BB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br w:type="page"/>
      </w:r>
    </w:p>
    <w:p w14:paraId="4DA68A93" w14:textId="798EB63B" w:rsidR="004351BB" w:rsidRPr="003C6858" w:rsidRDefault="004351BB" w:rsidP="004351BB">
      <w:pPr>
        <w:framePr w:w="2285" w:h="915" w:wrap="auto" w:vAnchor="text" w:hAnchor="text" w:x="81" w:y="77"/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position w:val="-40"/>
          <w:szCs w:val="28"/>
          <w:lang w:eastAsia="ru-RU"/>
        </w:rPr>
        <w:lastRenderedPageBreak/>
        <w:drawing>
          <wp:inline distT="0" distB="0" distL="0" distR="0" wp14:anchorId="241DBD89" wp14:editId="437BA5A6">
            <wp:extent cx="1088390" cy="582295"/>
            <wp:effectExtent l="0" t="0" r="0" b="8255"/>
            <wp:docPr id="66525951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8390" cy="58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1EF948" w14:textId="2FA8A25B" w:rsidR="004351BB" w:rsidRPr="003C6858" w:rsidRDefault="004351BB" w:rsidP="004351BB">
      <w:pPr>
        <w:framePr w:w="3462" w:h="795" w:wrap="auto" w:vAnchor="text" w:hAnchor="text" w:x="81" w:y="1117"/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position w:val="-34"/>
          <w:szCs w:val="28"/>
          <w:lang w:eastAsia="ru-RU"/>
        </w:rPr>
        <w:drawing>
          <wp:inline distT="0" distB="0" distL="0" distR="0" wp14:anchorId="23FCF209" wp14:editId="1458D9CF">
            <wp:extent cx="1450975" cy="413385"/>
            <wp:effectExtent l="0" t="0" r="0" b="5715"/>
            <wp:docPr id="116252969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4DE466" w14:textId="581C261D" w:rsidR="004351BB" w:rsidRPr="003C6858" w:rsidRDefault="004351BB" w:rsidP="004351BB">
      <w:pPr>
        <w:framePr w:w="3357" w:h="795" w:wrap="auto" w:vAnchor="text" w:hAnchor="text" w:x="209" w:y="1974"/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position w:val="-34"/>
          <w:szCs w:val="28"/>
          <w:lang w:eastAsia="ru-RU"/>
        </w:rPr>
        <w:drawing>
          <wp:inline distT="0" distB="0" distL="0" distR="0" wp14:anchorId="39DE15C4" wp14:editId="05F9B833">
            <wp:extent cx="1450975" cy="429895"/>
            <wp:effectExtent l="0" t="0" r="0" b="8255"/>
            <wp:docPr id="102803470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3FDB19" w14:textId="6D77C59E" w:rsidR="004351BB" w:rsidRPr="003C6858" w:rsidRDefault="004351BB" w:rsidP="004351BB">
      <w:pPr>
        <w:framePr w:w="3462" w:h="795" w:wrap="auto" w:vAnchor="text" w:hAnchor="text" w:x="209" w:y="2831"/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position w:val="-34"/>
          <w:szCs w:val="28"/>
          <w:lang w:eastAsia="ru-RU"/>
        </w:rPr>
        <w:drawing>
          <wp:inline distT="0" distB="0" distL="0" distR="0" wp14:anchorId="17F5D985" wp14:editId="7A536C89">
            <wp:extent cx="1450975" cy="413385"/>
            <wp:effectExtent l="0" t="0" r="0" b="5715"/>
            <wp:docPr id="70729336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36555" w14:textId="77777777" w:rsidR="001058E6" w:rsidRPr="003C6858" w:rsidRDefault="001058E6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458375E5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6556212B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1495E4AA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104D3BFE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5B0C8970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53A7CCC7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1552BC8F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1F10B5ED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6AD496F3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0B603782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3E651DF5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02CD578D" w14:textId="1208751A" w:rsidR="004351BB" w:rsidRPr="003C6858" w:rsidRDefault="004351BB" w:rsidP="00CD507D">
      <w:pPr>
        <w:pStyle w:val="2"/>
        <w:rPr>
          <w:rFonts w:cs="Times New Roman"/>
          <w:szCs w:val="28"/>
        </w:rPr>
      </w:pPr>
      <w:bookmarkStart w:id="19" w:name="_Toc136354559"/>
      <w:r w:rsidRPr="003C6858">
        <w:rPr>
          <w:rFonts w:cs="Times New Roman"/>
          <w:szCs w:val="28"/>
        </w:rPr>
        <w:t>Суммирование элементов вектора:</w:t>
      </w:r>
      <w:bookmarkEnd w:id="19"/>
    </w:p>
    <w:p w14:paraId="384D9428" w14:textId="77777777" w:rsidR="004351BB" w:rsidRPr="003C6858" w:rsidRDefault="004351BB" w:rsidP="004351BB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Использовать оператор </w:t>
      </w:r>
      <w:r w:rsidRPr="003C6858">
        <w:rPr>
          <w:rFonts w:cs="Times New Roman"/>
          <w:position w:val="-14"/>
          <w:szCs w:val="28"/>
        </w:rPr>
        <w:object w:dxaOrig="510" w:dyaOrig="405" w14:anchorId="5B4D1C90">
          <v:shape id="_x0000_i1064" type="#_x0000_t75" style="width:25.8pt;height:20.4pt" o:ole="">
            <v:imagedata r:id="rId127" o:title=""/>
          </v:shape>
          <o:OLEObject Type="Embed" ProgID="Equation.DSMT4" ShapeID="_x0000_i1064" DrawAspect="Content" ObjectID="_1747045751" r:id="rId128"/>
        </w:object>
      </w:r>
      <w:r w:rsidRPr="003C6858">
        <w:rPr>
          <w:rFonts w:cs="Times New Roman"/>
          <w:szCs w:val="28"/>
        </w:rPr>
        <w:t xml:space="preserve"> для нахождения суммы элементов векторов </w:t>
      </w:r>
      <w:r w:rsidRPr="003C6858">
        <w:rPr>
          <w:rFonts w:cs="Times New Roman"/>
          <w:i/>
          <w:szCs w:val="28"/>
          <w:lang w:val="en-US"/>
        </w:rPr>
        <w:t>X</w:t>
      </w:r>
      <w:r w:rsidRPr="003C6858">
        <w:rPr>
          <w:rFonts w:cs="Times New Roman"/>
          <w:szCs w:val="28"/>
        </w:rPr>
        <w:t xml:space="preserve"> и </w:t>
      </w:r>
      <w:r w:rsidRPr="003C6858">
        <w:rPr>
          <w:rFonts w:cs="Times New Roman"/>
          <w:i/>
          <w:szCs w:val="28"/>
          <w:lang w:val="en-US"/>
        </w:rPr>
        <w:t>Y</w:t>
      </w:r>
      <w:r w:rsidRPr="003C6858">
        <w:rPr>
          <w:rFonts w:cs="Times New Roman"/>
          <w:szCs w:val="28"/>
        </w:rPr>
        <w:t>. Проверить результат суммированием элементов вектора через их индексы.</w:t>
      </w:r>
    </w:p>
    <w:p w14:paraId="79D92AEA" w14:textId="5EC54C5A" w:rsidR="004351BB" w:rsidRPr="003C6858" w:rsidRDefault="004351BB" w:rsidP="004351BB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520EF9E0" wp14:editId="2394F6C5">
            <wp:extent cx="1352560" cy="1447811"/>
            <wp:effectExtent l="0" t="0" r="0" b="0"/>
            <wp:docPr id="6964965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496512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352560" cy="1447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4B426" w14:textId="26FCE2A2" w:rsidR="004351BB" w:rsidRPr="003C6858" w:rsidRDefault="004351BB" w:rsidP="00CD507D">
      <w:pPr>
        <w:pStyle w:val="2"/>
        <w:rPr>
          <w:rFonts w:cs="Times New Roman"/>
          <w:szCs w:val="28"/>
        </w:rPr>
      </w:pPr>
      <w:bookmarkStart w:id="20" w:name="_Toc136354560"/>
      <w:r w:rsidRPr="003C6858">
        <w:rPr>
          <w:rFonts w:cs="Times New Roman"/>
          <w:szCs w:val="28"/>
        </w:rPr>
        <w:t>След матрицы (сумма элементов на главной диагонали)</w:t>
      </w:r>
      <w:bookmarkEnd w:id="20"/>
    </w:p>
    <w:p w14:paraId="5702FDBF" w14:textId="77777777" w:rsidR="000009CE" w:rsidRPr="003C6858" w:rsidRDefault="000009CE" w:rsidP="000009CE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Использовать функцию </w:t>
      </w:r>
      <w:r w:rsidRPr="003C6858">
        <w:rPr>
          <w:rFonts w:cs="Times New Roman"/>
          <w:position w:val="-10"/>
          <w:szCs w:val="28"/>
        </w:rPr>
        <w:object w:dxaOrig="555" w:dyaOrig="315" w14:anchorId="495EF0A6">
          <v:shape id="_x0000_i1065" type="#_x0000_t75" style="width:27.6pt;height:15.6pt" o:ole="">
            <v:imagedata r:id="rId130" o:title=""/>
          </v:shape>
          <o:OLEObject Type="Embed" ProgID="Equation.3" ShapeID="_x0000_i1065" DrawAspect="Content" ObjectID="_1747045752" r:id="rId131"/>
        </w:object>
      </w:r>
      <w:r w:rsidRPr="003C6858">
        <w:rPr>
          <w:rFonts w:cs="Times New Roman"/>
          <w:szCs w:val="28"/>
        </w:rPr>
        <w:t xml:space="preserve">. </w:t>
      </w:r>
    </w:p>
    <w:p w14:paraId="28CD6CB8" w14:textId="77777777" w:rsidR="000009CE" w:rsidRPr="003C6858" w:rsidRDefault="000009CE" w:rsidP="000009CE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олучить тот же результат с использованием оператора суммирования вида </w:t>
      </w:r>
      <w:r w:rsidRPr="003C6858">
        <w:rPr>
          <w:rFonts w:cs="Times New Roman"/>
          <w:position w:val="-30"/>
          <w:szCs w:val="28"/>
        </w:rPr>
        <w:object w:dxaOrig="705" w:dyaOrig="705" w14:anchorId="5A42FD79">
          <v:shape id="_x0000_i1066" type="#_x0000_t75" style="width:35.4pt;height:35.4pt" o:ole="">
            <v:imagedata r:id="rId132" o:title=""/>
          </v:shape>
          <o:OLEObject Type="Embed" ProgID="Equation.DSMT4" ShapeID="_x0000_i1066" DrawAspect="Content" ObjectID="_1747045753" r:id="rId133"/>
        </w:object>
      </w:r>
      <w:r w:rsidRPr="003C6858">
        <w:rPr>
          <w:rFonts w:cs="Times New Roman"/>
          <w:szCs w:val="28"/>
        </w:rPr>
        <w:t>.</w:t>
      </w:r>
    </w:p>
    <w:p w14:paraId="14942EBF" w14:textId="77777777" w:rsidR="000009CE" w:rsidRPr="003C6858" w:rsidRDefault="000009CE" w:rsidP="004351BB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Cs w:val="28"/>
        </w:rPr>
      </w:pPr>
    </w:p>
    <w:p w14:paraId="6D67E85B" w14:textId="06194BE6" w:rsidR="00382C65" w:rsidRPr="003C6858" w:rsidRDefault="000009CE" w:rsidP="000009CE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37FC0C06" wp14:editId="5B6606D0">
            <wp:extent cx="1390660" cy="1123958"/>
            <wp:effectExtent l="0" t="0" r="0" b="0"/>
            <wp:docPr id="13084474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447476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390660" cy="1123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1585A" w14:textId="77777777" w:rsidR="00382C65" w:rsidRPr="003C6858" w:rsidRDefault="00382C65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br w:type="page"/>
      </w:r>
    </w:p>
    <w:p w14:paraId="5C92C841" w14:textId="1D2CBDC6" w:rsidR="004351BB" w:rsidRPr="003C6858" w:rsidRDefault="00382C65" w:rsidP="00CD507D">
      <w:pPr>
        <w:pStyle w:val="2"/>
        <w:rPr>
          <w:rFonts w:cs="Times New Roman"/>
          <w:szCs w:val="28"/>
          <w:lang w:val="en-US"/>
        </w:rPr>
      </w:pPr>
      <w:bookmarkStart w:id="21" w:name="_Toc136354561"/>
      <w:r w:rsidRPr="003C6858">
        <w:rPr>
          <w:rFonts w:cs="Times New Roman"/>
          <w:szCs w:val="28"/>
        </w:rPr>
        <w:lastRenderedPageBreak/>
        <w:t>Векторизация</w:t>
      </w:r>
      <w:r w:rsidRPr="003C6858">
        <w:rPr>
          <w:rFonts w:cs="Times New Roman"/>
          <w:szCs w:val="28"/>
          <w:lang w:val="en-US"/>
        </w:rPr>
        <w:t>:</w:t>
      </w:r>
      <w:bookmarkEnd w:id="21"/>
    </w:p>
    <w:p w14:paraId="0F44EBC2" w14:textId="77777777" w:rsidR="00382C65" w:rsidRPr="003C6858" w:rsidRDefault="00382C65" w:rsidP="00382C65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position w:val="-60"/>
          <w:szCs w:val="28"/>
        </w:rPr>
        <w:object w:dxaOrig="2160" w:dyaOrig="1320" w14:anchorId="0F746933">
          <v:shape id="_x0000_i1067" type="#_x0000_t75" style="width:108pt;height:66pt" o:ole="">
            <v:imagedata r:id="rId135" o:title=""/>
          </v:shape>
          <o:OLEObject Type="Embed" ProgID="Equation.DSMT4" ShapeID="_x0000_i1067" DrawAspect="Content" ObjectID="_1747045754" r:id="rId136"/>
        </w:object>
      </w:r>
      <w:r w:rsidRPr="003C6858">
        <w:rPr>
          <w:rFonts w:cs="Times New Roman"/>
          <w:szCs w:val="28"/>
          <w:lang w:val="en-US"/>
        </w:rPr>
        <w:t xml:space="preserve"> </w:t>
      </w:r>
      <w:r w:rsidRPr="003C6858">
        <w:rPr>
          <w:rFonts w:cs="Times New Roman"/>
          <w:szCs w:val="28"/>
        </w:rPr>
        <w:t xml:space="preserve">Векторизовать </w:t>
      </w:r>
      <w:r w:rsidRPr="003C6858">
        <w:rPr>
          <w:rFonts w:cs="Times New Roman"/>
          <w:position w:val="-10"/>
          <w:szCs w:val="28"/>
        </w:rPr>
        <w:object w:dxaOrig="885" w:dyaOrig="390" w14:anchorId="7E549E2C">
          <v:shape id="_x0000_i1068" type="#_x0000_t75" style="width:44.4pt;height:19.8pt" o:ole="">
            <v:imagedata r:id="rId137" o:title=""/>
          </v:shape>
          <o:OLEObject Type="Embed" ProgID="Equation.DSMT4" ShapeID="_x0000_i1068" DrawAspect="Content" ObjectID="_1747045755" r:id="rId138"/>
        </w:object>
      </w:r>
      <w:r w:rsidRPr="003C6858">
        <w:rPr>
          <w:rFonts w:cs="Times New Roman"/>
          <w:szCs w:val="28"/>
        </w:rPr>
        <w:t>.</w:t>
      </w:r>
    </w:p>
    <w:p w14:paraId="373004D9" w14:textId="07CA1278" w:rsidR="00382C65" w:rsidRPr="003C6858" w:rsidRDefault="00D766AA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6E334A86" wp14:editId="40BEFB14">
            <wp:extent cx="2895621" cy="1828813"/>
            <wp:effectExtent l="0" t="0" r="0" b="0"/>
            <wp:docPr id="4572070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207046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2895621" cy="1828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892E2" w14:textId="260237E7" w:rsidR="0094704E" w:rsidRPr="003C6858" w:rsidRDefault="0094704E" w:rsidP="00CD507D">
      <w:pPr>
        <w:pStyle w:val="2"/>
        <w:rPr>
          <w:rFonts w:cs="Times New Roman"/>
          <w:szCs w:val="28"/>
        </w:rPr>
      </w:pPr>
      <w:bookmarkStart w:id="22" w:name="_Toc136354562"/>
      <w:r w:rsidRPr="003C6858">
        <w:rPr>
          <w:rFonts w:cs="Times New Roman"/>
          <w:szCs w:val="28"/>
        </w:rPr>
        <w:t>Обратная матрица:</w:t>
      </w:r>
      <w:bookmarkEnd w:id="22"/>
    </w:p>
    <w:p w14:paraId="64114811" w14:textId="65538F87" w:rsidR="00D766AA" w:rsidRPr="003C6858" w:rsidRDefault="0094704E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усть </w:t>
      </w:r>
      <w:r w:rsidRPr="003C6858">
        <w:rPr>
          <w:rFonts w:cs="Times New Roman"/>
          <w:position w:val="-50"/>
          <w:szCs w:val="28"/>
        </w:rPr>
        <w:object w:dxaOrig="4050" w:dyaOrig="1125" w14:anchorId="067E8038">
          <v:shape id="_x0000_i1069" type="#_x0000_t75" style="width:202.8pt;height:56.4pt" o:ole="">
            <v:imagedata r:id="rId140" o:title=""/>
          </v:shape>
          <o:OLEObject Type="Embed" ProgID="Equation.DSMT4" ShapeID="_x0000_i1069" DrawAspect="Content" ObjectID="_1747045756" r:id="rId141"/>
        </w:object>
      </w:r>
      <w:r w:rsidRPr="003C6858">
        <w:rPr>
          <w:rFonts w:cs="Times New Roman"/>
          <w:szCs w:val="28"/>
        </w:rPr>
        <w:t xml:space="preserve"> </w:t>
      </w:r>
    </w:p>
    <w:p w14:paraId="239CFA98" w14:textId="77777777" w:rsidR="0094704E" w:rsidRPr="003C6858" w:rsidRDefault="0094704E" w:rsidP="0094704E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обратную к ней матрицу: </w:t>
      </w:r>
      <w:r w:rsidRPr="003C6858">
        <w:rPr>
          <w:rFonts w:cs="Times New Roman"/>
          <w:position w:val="-6"/>
          <w:szCs w:val="28"/>
        </w:rPr>
        <w:object w:dxaOrig="825" w:dyaOrig="315" w14:anchorId="6558F6B2">
          <v:shape id="_x0000_i1070" type="#_x0000_t75" style="width:41.4pt;height:15.6pt" o:ole="">
            <v:imagedata r:id="rId142" o:title=""/>
          </v:shape>
          <o:OLEObject Type="Embed" ProgID="Equation.DSMT4" ShapeID="_x0000_i1070" DrawAspect="Content" ObjectID="_1747045757" r:id="rId143"/>
        </w:object>
      </w:r>
      <w:r w:rsidRPr="003C6858">
        <w:rPr>
          <w:rFonts w:cs="Times New Roman"/>
          <w:szCs w:val="28"/>
        </w:rPr>
        <w:t xml:space="preserve">; </w:t>
      </w:r>
    </w:p>
    <w:p w14:paraId="58465E27" w14:textId="77777777" w:rsidR="0094704E" w:rsidRPr="003C6858" w:rsidRDefault="0094704E" w:rsidP="0094704E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определитель матрицы </w:t>
      </w:r>
      <w:r w:rsidRPr="003C6858">
        <w:rPr>
          <w:rFonts w:cs="Times New Roman"/>
          <w:position w:val="-14"/>
          <w:szCs w:val="28"/>
        </w:rPr>
        <w:object w:dxaOrig="720" w:dyaOrig="405" w14:anchorId="20FCF703">
          <v:shape id="_x0000_i1071" type="#_x0000_t75" style="width:36pt;height:20.4pt" o:ole="">
            <v:imagedata r:id="rId144" o:title=""/>
          </v:shape>
          <o:OLEObject Type="Embed" ProgID="Equation.DSMT4" ShapeID="_x0000_i1071" DrawAspect="Content" ObjectID="_1747045758" r:id="rId145"/>
        </w:object>
      </w:r>
      <w:r w:rsidRPr="003C6858">
        <w:rPr>
          <w:rFonts w:cs="Times New Roman"/>
          <w:szCs w:val="28"/>
        </w:rPr>
        <w:t>.</w:t>
      </w:r>
    </w:p>
    <w:p w14:paraId="172E4D5A" w14:textId="14EFD400" w:rsidR="0094704E" w:rsidRPr="003C6858" w:rsidRDefault="0094704E" w:rsidP="0094704E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Для того чтобы определитель стал отличным от нуля и было возможно вычислить обратную матрицу к последнему значению матрицы (</w:t>
      </w:r>
      <w:proofErr w:type="spellStart"/>
      <w:r w:rsidRPr="003C6858">
        <w:rPr>
          <w:rFonts w:cs="Times New Roman"/>
          <w:szCs w:val="28"/>
          <w:lang w:val="en-US"/>
        </w:rPr>
        <w:t>i</w:t>
      </w:r>
      <w:proofErr w:type="spellEnd"/>
      <w:r w:rsidRPr="003C6858">
        <w:rPr>
          <w:rFonts w:cs="Times New Roman"/>
          <w:szCs w:val="28"/>
        </w:rPr>
        <w:t>=</w:t>
      </w:r>
      <w:proofErr w:type="gramStart"/>
      <w:r w:rsidRPr="003C6858">
        <w:rPr>
          <w:rFonts w:cs="Times New Roman"/>
          <w:szCs w:val="28"/>
        </w:rPr>
        <w:t>3;</w:t>
      </w:r>
      <w:r w:rsidRPr="003C6858">
        <w:rPr>
          <w:rFonts w:cs="Times New Roman"/>
          <w:szCs w:val="28"/>
          <w:lang w:val="en-US"/>
        </w:rPr>
        <w:t>j</w:t>
      </w:r>
      <w:proofErr w:type="gramEnd"/>
      <w:r w:rsidRPr="003C6858">
        <w:rPr>
          <w:rFonts w:cs="Times New Roman"/>
          <w:szCs w:val="28"/>
        </w:rPr>
        <w:t>=3) было добавлено не 9, а 10.</w:t>
      </w:r>
    </w:p>
    <w:p w14:paraId="08E63F9C" w14:textId="4CD8E2B4" w:rsidR="0094704E" w:rsidRPr="003C6858" w:rsidRDefault="0094704E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377DF5EC" wp14:editId="7650331A">
            <wp:extent cx="3733827" cy="1676412"/>
            <wp:effectExtent l="0" t="0" r="0" b="0"/>
            <wp:docPr id="307248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24812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733827" cy="1676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2E471" w14:textId="77777777" w:rsidR="0094704E" w:rsidRPr="003C6858" w:rsidRDefault="0094704E" w:rsidP="0094704E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Составить поэлементно матрицу </w:t>
      </w:r>
      <w:r w:rsidRPr="003C6858">
        <w:rPr>
          <w:rFonts w:cs="Times New Roman"/>
          <w:position w:val="-4"/>
          <w:szCs w:val="28"/>
        </w:rPr>
        <w:object w:dxaOrig="360" w:dyaOrig="255" w14:anchorId="7D247D79">
          <v:shape id="_x0000_i1072" type="#_x0000_t75" style="width:18pt;height:12.6pt" o:ole="">
            <v:imagedata r:id="rId147" o:title=""/>
          </v:shape>
          <o:OLEObject Type="Embed" ProgID="Equation.DSMT4" ShapeID="_x0000_i1072" DrawAspect="Content" ObjectID="_1747045759" r:id="rId148"/>
        </w:object>
      </w:r>
      <w:r w:rsidRPr="003C6858">
        <w:rPr>
          <w:rFonts w:cs="Times New Roman"/>
          <w:szCs w:val="28"/>
        </w:rPr>
        <w:t xml:space="preserve"> по закону: </w:t>
      </w:r>
      <w:r w:rsidRPr="003C6858">
        <w:rPr>
          <w:rFonts w:cs="Times New Roman"/>
          <w:position w:val="-32"/>
          <w:szCs w:val="28"/>
        </w:rPr>
        <w:object w:dxaOrig="2895" w:dyaOrig="795" w14:anchorId="7BEE828A">
          <v:shape id="_x0000_i1073" type="#_x0000_t75" style="width:144.6pt;height:39.6pt" o:ole="">
            <v:imagedata r:id="rId149" o:title=""/>
          </v:shape>
          <o:OLEObject Type="Embed" ProgID="Equation.DSMT4" ShapeID="_x0000_i1073" DrawAspect="Content" ObjectID="_1747045760" r:id="rId150"/>
        </w:object>
      </w:r>
      <w:r w:rsidRPr="003C6858">
        <w:rPr>
          <w:rFonts w:cs="Times New Roman"/>
          <w:szCs w:val="28"/>
        </w:rPr>
        <w:t>.</w:t>
      </w:r>
    </w:p>
    <w:p w14:paraId="7CAC9A29" w14:textId="77777777" w:rsidR="0094704E" w:rsidRPr="003C6858" w:rsidRDefault="0094704E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14:paraId="3243876E" w14:textId="77777777" w:rsidR="00555055" w:rsidRPr="003C6858" w:rsidRDefault="00555055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br w:type="page"/>
      </w:r>
    </w:p>
    <w:p w14:paraId="5DF7F811" w14:textId="6DECD8BC" w:rsidR="00500415" w:rsidRPr="003C6858" w:rsidRDefault="00555055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lastRenderedPageBreak/>
        <w:t>Определим функцию вычисления минора</w:t>
      </w:r>
      <w:r w:rsidRPr="003C6858">
        <w:rPr>
          <w:rFonts w:cs="Times New Roman"/>
          <w:szCs w:val="28"/>
          <w:lang w:val="en-US"/>
        </w:rPr>
        <w:t>:</w:t>
      </w:r>
    </w:p>
    <w:p w14:paraId="562D97AB" w14:textId="2C249C4B" w:rsidR="00555055" w:rsidRPr="003C6858" w:rsidRDefault="00555055" w:rsidP="00686C1B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138CA484" wp14:editId="1590296F">
            <wp:extent cx="2486043" cy="2133616"/>
            <wp:effectExtent l="0" t="0" r="0" b="0"/>
            <wp:docPr id="13115863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1586340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2486043" cy="2133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D71A1" w14:textId="139290EB" w:rsidR="00686C1B" w:rsidRPr="003C6858" w:rsidRDefault="00686C1B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t xml:space="preserve">Вычислим </w:t>
      </w:r>
      <w:r w:rsidRPr="003C6858">
        <w:rPr>
          <w:rFonts w:cs="Times New Roman"/>
          <w:szCs w:val="28"/>
          <w:lang w:val="en-US"/>
        </w:rPr>
        <w:t>B4:</w:t>
      </w:r>
    </w:p>
    <w:p w14:paraId="1C1318BB" w14:textId="6051D86F" w:rsidR="00686C1B" w:rsidRPr="003C6858" w:rsidRDefault="00686C1B" w:rsidP="00686C1B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6E055710" wp14:editId="5DEA01D6">
            <wp:extent cx="2152666" cy="1695462"/>
            <wp:effectExtent l="0" t="0" r="0" b="0"/>
            <wp:docPr id="5945718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571812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152666" cy="1695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3EE8FF8D" wp14:editId="0BA0AD47">
            <wp:extent cx="2162191" cy="1724038"/>
            <wp:effectExtent l="0" t="0" r="9525" b="9525"/>
            <wp:docPr id="1756086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0866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162191" cy="1724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86F3E" w14:textId="2BBAEC76" w:rsidR="00686C1B" w:rsidRPr="003C6858" w:rsidRDefault="00686C1B" w:rsidP="00CD507D">
      <w:pPr>
        <w:pStyle w:val="2"/>
        <w:rPr>
          <w:rFonts w:cs="Times New Roman"/>
          <w:szCs w:val="28"/>
        </w:rPr>
      </w:pPr>
      <w:bookmarkStart w:id="23" w:name="_Toc136354563"/>
      <w:r w:rsidRPr="003C6858">
        <w:rPr>
          <w:rFonts w:cs="Times New Roman"/>
          <w:szCs w:val="28"/>
        </w:rPr>
        <w:t>Единичная матрица:</w:t>
      </w:r>
      <w:bookmarkEnd w:id="23"/>
    </w:p>
    <w:p w14:paraId="00D1F370" w14:textId="2588DDF4" w:rsidR="00A41CFA" w:rsidRPr="003C6858" w:rsidRDefault="00686C1B" w:rsidP="001B152D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олучить единичную матрицу </w:t>
      </w:r>
      <w:r w:rsidRPr="003C6858">
        <w:rPr>
          <w:rFonts w:cs="Times New Roman"/>
          <w:position w:val="-6"/>
          <w:szCs w:val="28"/>
        </w:rPr>
        <w:object w:dxaOrig="345" w:dyaOrig="270" w14:anchorId="094D3001">
          <v:shape id="_x0000_i1074" type="#_x0000_t75" style="width:17.4pt;height:13.8pt" o:ole="">
            <v:imagedata r:id="rId154" o:title=""/>
          </v:shape>
          <o:OLEObject Type="Embed" ProgID="Equation.DSMT4" ShapeID="_x0000_i1074" DrawAspect="Content" ObjectID="_1747045761" r:id="rId155"/>
        </w:object>
      </w:r>
      <w:r w:rsidRPr="003C6858">
        <w:rPr>
          <w:rFonts w:cs="Times New Roman"/>
          <w:szCs w:val="28"/>
        </w:rPr>
        <w:t xml:space="preserve"> размерностью </w:t>
      </w:r>
      <w:r w:rsidRPr="003C6858">
        <w:rPr>
          <w:rFonts w:cs="Times New Roman"/>
          <w:position w:val="-14"/>
          <w:szCs w:val="28"/>
        </w:rPr>
        <w:object w:dxaOrig="2955" w:dyaOrig="405" w14:anchorId="713748CA">
          <v:shape id="_x0000_i1075" type="#_x0000_t75" style="width:147.6pt;height:20.4pt" o:ole="">
            <v:imagedata r:id="rId156" o:title=""/>
          </v:shape>
          <o:OLEObject Type="Embed" ProgID="Equation.DSMT4" ShapeID="_x0000_i1075" DrawAspect="Content" ObjectID="_1747045762" r:id="rId157"/>
        </w:object>
      </w:r>
      <w:r w:rsidRPr="003C6858">
        <w:rPr>
          <w:rFonts w:cs="Times New Roman"/>
          <w:szCs w:val="28"/>
        </w:rPr>
        <w:t xml:space="preserve">: </w:t>
      </w:r>
      <w:r w:rsidRPr="003C6858">
        <w:rPr>
          <w:rFonts w:cs="Times New Roman"/>
          <w:position w:val="-10"/>
          <w:szCs w:val="28"/>
        </w:rPr>
        <w:object w:dxaOrig="2265" w:dyaOrig="315" w14:anchorId="70F05096">
          <v:shape id="_x0000_i1076" type="#_x0000_t75" style="width:113.4pt;height:15.6pt" o:ole="">
            <v:imagedata r:id="rId158" o:title=""/>
          </v:shape>
          <o:OLEObject Type="Embed" ProgID="Equation.DSMT4" ShapeID="_x0000_i1076" DrawAspect="Content" ObjectID="_1747045763" r:id="rId159"/>
        </w:object>
      </w:r>
      <w:r w:rsidRPr="003C6858">
        <w:rPr>
          <w:rFonts w:cs="Times New Roman"/>
          <w:szCs w:val="28"/>
        </w:rPr>
        <w:t>.</w:t>
      </w:r>
      <w:r w:rsidR="00A41CFA" w:rsidRPr="003C6858">
        <w:rPr>
          <w:rFonts w:cs="Times New Roman"/>
          <w:szCs w:val="28"/>
        </w:rPr>
        <w:t xml:space="preserve"> </w:t>
      </w:r>
    </w:p>
    <w:p w14:paraId="1F3280FF" w14:textId="2D6EA96C" w:rsidR="00A41CFA" w:rsidRPr="003C6858" w:rsidRDefault="00A41CFA" w:rsidP="00A41CFA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09666F80" wp14:editId="39D03E1E">
            <wp:extent cx="2124091" cy="533404"/>
            <wp:effectExtent l="0" t="0" r="9525" b="0"/>
            <wp:docPr id="9062585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258564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124091" cy="533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5F667" w14:textId="77777777" w:rsidR="00686C1B" w:rsidRPr="003C6858" w:rsidRDefault="00686C1B" w:rsidP="00686C1B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Проверить другие способы получения единичной матрицы:</w:t>
      </w:r>
    </w:p>
    <w:p w14:paraId="1F1A7C07" w14:textId="77777777" w:rsidR="00686C1B" w:rsidRPr="003C6858" w:rsidRDefault="00686C1B" w:rsidP="00686C1B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position w:val="-4"/>
          <w:szCs w:val="28"/>
        </w:rPr>
        <w:object w:dxaOrig="900" w:dyaOrig="300" w14:anchorId="4E507736">
          <v:shape id="_x0000_i1077" type="#_x0000_t75" style="width:45pt;height:15pt" o:ole="">
            <v:imagedata r:id="rId161" o:title=""/>
          </v:shape>
          <o:OLEObject Type="Embed" ProgID="Equation.DSMT4" ShapeID="_x0000_i1077" DrawAspect="Content" ObjectID="_1747045764" r:id="rId162"/>
        </w:object>
      </w:r>
      <w:r w:rsidRPr="003C6858">
        <w:rPr>
          <w:rFonts w:cs="Times New Roman"/>
          <w:szCs w:val="28"/>
        </w:rPr>
        <w:t xml:space="preserve">, </w:t>
      </w:r>
      <w:r w:rsidRPr="003C6858">
        <w:rPr>
          <w:rFonts w:cs="Times New Roman"/>
          <w:position w:val="-4"/>
          <w:szCs w:val="28"/>
        </w:rPr>
        <w:object w:dxaOrig="435" w:dyaOrig="300" w14:anchorId="7FFA4208">
          <v:shape id="_x0000_i1078" type="#_x0000_t75" style="width:21.6pt;height:15pt" o:ole="">
            <v:imagedata r:id="rId163" o:title=""/>
          </v:shape>
          <o:OLEObject Type="Embed" ProgID="Equation.DSMT4" ShapeID="_x0000_i1078" DrawAspect="Content" ObjectID="_1747045765" r:id="rId164"/>
        </w:object>
      </w:r>
      <w:r w:rsidRPr="003C6858">
        <w:rPr>
          <w:rFonts w:cs="Times New Roman"/>
          <w:szCs w:val="28"/>
        </w:rPr>
        <w:t>.</w:t>
      </w:r>
    </w:p>
    <w:p w14:paraId="58652211" w14:textId="6F7870D8" w:rsidR="00A41CFA" w:rsidRPr="003C6858" w:rsidRDefault="00A41CFA" w:rsidP="00686C1B">
      <w:pPr>
        <w:spacing w:after="0" w:line="36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7A8E0D78" wp14:editId="36A7B04D">
            <wp:extent cx="2971822" cy="1752613"/>
            <wp:effectExtent l="0" t="0" r="0" b="0"/>
            <wp:docPr id="16003473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347303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971822" cy="1752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22B7B" w14:textId="293AC150" w:rsidR="00A41CFA" w:rsidRPr="003C6858" w:rsidRDefault="00A41CFA">
      <w:pPr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  <w:lang w:val="en-US"/>
        </w:rPr>
        <w:br w:type="page"/>
      </w:r>
    </w:p>
    <w:p w14:paraId="781F67C1" w14:textId="65565E24" w:rsidR="00A41CFA" w:rsidRPr="003C6858" w:rsidRDefault="00A41CFA" w:rsidP="00CD507D">
      <w:pPr>
        <w:pStyle w:val="2"/>
        <w:rPr>
          <w:rFonts w:cs="Times New Roman"/>
          <w:szCs w:val="28"/>
        </w:rPr>
      </w:pPr>
      <w:bookmarkStart w:id="24" w:name="_Toc136354564"/>
      <w:r w:rsidRPr="003C6858">
        <w:rPr>
          <w:rFonts w:cs="Times New Roman"/>
          <w:szCs w:val="28"/>
        </w:rPr>
        <w:lastRenderedPageBreak/>
        <w:t>Трансформирование вектора в диагональную матрицу</w:t>
      </w:r>
      <w:bookmarkEnd w:id="24"/>
    </w:p>
    <w:p w14:paraId="432C1918" w14:textId="132E73DC" w:rsidR="00A41CFA" w:rsidRPr="003C6858" w:rsidRDefault="00A41CFA" w:rsidP="00A41CFA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усть </w:t>
      </w:r>
      <w:r w:rsidRPr="003C6858">
        <w:rPr>
          <w:rFonts w:cs="Times New Roman"/>
          <w:position w:val="-48"/>
          <w:szCs w:val="28"/>
        </w:rPr>
        <w:object w:dxaOrig="1740" w:dyaOrig="1080" w14:anchorId="1B8AF01B">
          <v:shape id="_x0000_i1079" type="#_x0000_t75" style="width:87pt;height:54pt" o:ole="">
            <v:imagedata r:id="rId166" o:title=""/>
          </v:shape>
          <o:OLEObject Type="Embed" ProgID="Equation.DSMT4" ShapeID="_x0000_i1079" DrawAspect="Content" ObjectID="_1747045766" r:id="rId167"/>
        </w:object>
      </w:r>
      <w:r w:rsidRPr="003C6858">
        <w:rPr>
          <w:rFonts w:cs="Times New Roman"/>
          <w:szCs w:val="28"/>
        </w:rPr>
        <w:t xml:space="preserve">. </w:t>
      </w:r>
    </w:p>
    <w:p w14:paraId="0DCB811E" w14:textId="77777777" w:rsidR="00A41CFA" w:rsidRPr="003C6858" w:rsidRDefault="00A41CFA" w:rsidP="00A41CFA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олучить в диагональную квадратную матрицу </w:t>
      </w:r>
      <w:r w:rsidRPr="003C6858">
        <w:rPr>
          <w:rFonts w:cs="Times New Roman"/>
          <w:position w:val="-6"/>
          <w:szCs w:val="28"/>
        </w:rPr>
        <w:object w:dxaOrig="360" w:dyaOrig="285" w14:anchorId="3C2A0756">
          <v:shape id="_x0000_i1080" type="#_x0000_t75" style="width:18pt;height:14.4pt" o:ole="">
            <v:imagedata r:id="rId168" o:title=""/>
          </v:shape>
          <o:OLEObject Type="Embed" ProgID="Equation.DSMT4" ShapeID="_x0000_i1080" DrawAspect="Content" ObjectID="_1747045767" r:id="rId169"/>
        </w:object>
      </w:r>
      <w:r w:rsidRPr="003C6858">
        <w:rPr>
          <w:rFonts w:cs="Times New Roman"/>
          <w:szCs w:val="28"/>
        </w:rPr>
        <w:t xml:space="preserve"> как результат выполнения функции: </w:t>
      </w:r>
      <w:r w:rsidRPr="003C6858">
        <w:rPr>
          <w:rFonts w:cs="Times New Roman"/>
          <w:position w:val="-10"/>
          <w:szCs w:val="28"/>
        </w:rPr>
        <w:object w:dxaOrig="960" w:dyaOrig="315" w14:anchorId="33684BAE">
          <v:shape id="_x0000_i1081" type="#_x0000_t75" style="width:48pt;height:15.6pt" o:ole="">
            <v:imagedata r:id="rId170" o:title=""/>
          </v:shape>
          <o:OLEObject Type="Embed" ProgID="Equation.DSMT4" ShapeID="_x0000_i1081" DrawAspect="Content" ObjectID="_1747045768" r:id="rId171"/>
        </w:object>
      </w:r>
      <w:r w:rsidRPr="003C6858">
        <w:rPr>
          <w:rFonts w:cs="Times New Roman"/>
          <w:szCs w:val="28"/>
        </w:rPr>
        <w:t>.</w:t>
      </w:r>
    </w:p>
    <w:p w14:paraId="4E16D34F" w14:textId="0C0027E2" w:rsidR="00A41CFA" w:rsidRPr="003C6858" w:rsidRDefault="00C923B8" w:rsidP="00C923B8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7D06D1A1" wp14:editId="09A5071A">
            <wp:extent cx="2228866" cy="1724038"/>
            <wp:effectExtent l="0" t="0" r="0" b="9525"/>
            <wp:docPr id="19200769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0076923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228866" cy="1724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F7578" w14:textId="4E82C479" w:rsidR="00C923B8" w:rsidRPr="003C6858" w:rsidRDefault="00C923B8" w:rsidP="00CD507D">
      <w:pPr>
        <w:pStyle w:val="2"/>
        <w:rPr>
          <w:rFonts w:cs="Times New Roman"/>
          <w:szCs w:val="28"/>
        </w:rPr>
      </w:pPr>
      <w:bookmarkStart w:id="25" w:name="_Toc136354565"/>
      <w:proofErr w:type="spellStart"/>
      <w:r w:rsidRPr="003C6858">
        <w:rPr>
          <w:rFonts w:cs="Times New Roman"/>
          <w:szCs w:val="28"/>
        </w:rPr>
        <w:t>Фрагментирование</w:t>
      </w:r>
      <w:proofErr w:type="spellEnd"/>
      <w:r w:rsidRPr="003C6858">
        <w:rPr>
          <w:rFonts w:cs="Times New Roman"/>
          <w:szCs w:val="28"/>
        </w:rPr>
        <w:t xml:space="preserve"> матриц</w:t>
      </w:r>
      <w:bookmarkEnd w:id="25"/>
    </w:p>
    <w:p w14:paraId="4D6C3E2E" w14:textId="77777777" w:rsidR="00C923B8" w:rsidRPr="003C6858" w:rsidRDefault="00C923B8" w:rsidP="00C923B8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полнить фрагментацию матрицы </w:t>
      </w:r>
      <w:r w:rsidRPr="003C6858">
        <w:rPr>
          <w:rFonts w:cs="Times New Roman"/>
          <w:position w:val="-4"/>
          <w:szCs w:val="28"/>
        </w:rPr>
        <w:object w:dxaOrig="360" w:dyaOrig="255" w14:anchorId="52C2EAED">
          <v:shape id="_x0000_i1082" type="#_x0000_t75" style="width:18pt;height:12.6pt" o:ole="">
            <v:imagedata r:id="rId173" o:title=""/>
          </v:shape>
          <o:OLEObject Type="Embed" ProgID="Equation.DSMT4" ShapeID="_x0000_i1082" DrawAspect="Content" ObjectID="_1747045769" r:id="rId174"/>
        </w:object>
      </w:r>
      <w:r w:rsidRPr="003C6858">
        <w:rPr>
          <w:rFonts w:cs="Times New Roman"/>
          <w:szCs w:val="28"/>
        </w:rPr>
        <w:t xml:space="preserve"> и получить матрицу </w:t>
      </w:r>
      <w:r w:rsidRPr="003C6858">
        <w:rPr>
          <w:rFonts w:cs="Times New Roman"/>
          <w:position w:val="-4"/>
          <w:szCs w:val="28"/>
        </w:rPr>
        <w:object w:dxaOrig="360" w:dyaOrig="255" w14:anchorId="1ABB72BF">
          <v:shape id="_x0000_i1083" type="#_x0000_t75" style="width:18pt;height:12.6pt" o:ole="">
            <v:imagedata r:id="rId175" o:title=""/>
          </v:shape>
          <o:OLEObject Type="Embed" ProgID="Equation.DSMT4" ShapeID="_x0000_i1083" DrawAspect="Content" ObjectID="_1747045770" r:id="rId176"/>
        </w:object>
      </w:r>
      <w:r w:rsidRPr="003C6858">
        <w:rPr>
          <w:rFonts w:cs="Times New Roman"/>
          <w:szCs w:val="28"/>
        </w:rPr>
        <w:t xml:space="preserve">, в которой фигурируют 2-3 строки и 2-3 столбцы матрицы </w:t>
      </w:r>
      <w:r w:rsidRPr="003C6858">
        <w:rPr>
          <w:rFonts w:cs="Times New Roman"/>
          <w:position w:val="-4"/>
          <w:szCs w:val="28"/>
        </w:rPr>
        <w:object w:dxaOrig="360" w:dyaOrig="255" w14:anchorId="242DCB67">
          <v:shape id="_x0000_i1084" type="#_x0000_t75" style="width:18pt;height:12.6pt" o:ole="">
            <v:imagedata r:id="rId177" o:title=""/>
          </v:shape>
          <o:OLEObject Type="Embed" ProgID="Equation.DSMT4" ShapeID="_x0000_i1084" DrawAspect="Content" ObjectID="_1747045771" r:id="rId178"/>
        </w:object>
      </w:r>
      <w:r w:rsidRPr="003C6858">
        <w:rPr>
          <w:rFonts w:cs="Times New Roman"/>
          <w:szCs w:val="28"/>
        </w:rPr>
        <w:t xml:space="preserve">: </w:t>
      </w:r>
      <w:r w:rsidRPr="003C6858">
        <w:rPr>
          <w:rFonts w:cs="Times New Roman"/>
          <w:position w:val="-10"/>
          <w:szCs w:val="28"/>
        </w:rPr>
        <w:object w:dxaOrig="2295" w:dyaOrig="315" w14:anchorId="0BE0E2DF">
          <v:shape id="_x0000_i1085" type="#_x0000_t75" style="width:114.6pt;height:15.6pt" o:ole="">
            <v:imagedata r:id="rId179" o:title=""/>
          </v:shape>
          <o:OLEObject Type="Embed" ProgID="Equation.DSMT4" ShapeID="_x0000_i1085" DrawAspect="Content" ObjectID="_1747045772" r:id="rId180"/>
        </w:object>
      </w:r>
      <w:r w:rsidRPr="003C6858">
        <w:rPr>
          <w:rFonts w:cs="Times New Roman"/>
          <w:szCs w:val="28"/>
        </w:rPr>
        <w:t>.</w:t>
      </w:r>
    </w:p>
    <w:p w14:paraId="1BED3A4B" w14:textId="46AD40F4" w:rsidR="00C923B8" w:rsidRPr="003C6858" w:rsidRDefault="00C923B8" w:rsidP="00C923B8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7FA198B8" wp14:editId="756CC101">
            <wp:extent cx="2476518" cy="533404"/>
            <wp:effectExtent l="0" t="0" r="0" b="0"/>
            <wp:docPr id="13281769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8176934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476518" cy="533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97231" w14:textId="77777777" w:rsidR="00686C1B" w:rsidRPr="003C6858" w:rsidRDefault="00686C1B" w:rsidP="00686C1B">
      <w:pPr>
        <w:spacing w:after="0" w:line="360" w:lineRule="auto"/>
        <w:rPr>
          <w:rFonts w:cs="Times New Roman"/>
          <w:szCs w:val="28"/>
        </w:rPr>
      </w:pPr>
    </w:p>
    <w:p w14:paraId="6477C791" w14:textId="77777777" w:rsidR="00686C1B" w:rsidRPr="003C6858" w:rsidRDefault="00686C1B" w:rsidP="00686C1B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Cs w:val="28"/>
        </w:rPr>
      </w:pPr>
    </w:p>
    <w:p w14:paraId="456046A0" w14:textId="77777777" w:rsidR="00772B49" w:rsidRPr="003C6858" w:rsidRDefault="00772B49" w:rsidP="00772B49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полнить фрагментацию матрицы </w:t>
      </w:r>
      <w:r w:rsidRPr="003C6858">
        <w:rPr>
          <w:rFonts w:cs="Times New Roman"/>
          <w:position w:val="-4"/>
          <w:szCs w:val="28"/>
        </w:rPr>
        <w:object w:dxaOrig="360" w:dyaOrig="255" w14:anchorId="5FFEA976">
          <v:shape id="_x0000_i1086" type="#_x0000_t75" style="width:18pt;height:12.6pt" o:ole="">
            <v:imagedata r:id="rId182" o:title=""/>
          </v:shape>
          <o:OLEObject Type="Embed" ProgID="Equation.DSMT4" ShapeID="_x0000_i1086" DrawAspect="Content" ObjectID="_1747045773" r:id="rId183"/>
        </w:object>
      </w:r>
      <w:r w:rsidRPr="003C6858">
        <w:rPr>
          <w:rFonts w:cs="Times New Roman"/>
          <w:szCs w:val="28"/>
        </w:rPr>
        <w:t xml:space="preserve"> и получить матрицу </w:t>
      </w:r>
      <w:r w:rsidRPr="003C6858">
        <w:rPr>
          <w:rFonts w:cs="Times New Roman"/>
          <w:position w:val="-6"/>
          <w:szCs w:val="28"/>
        </w:rPr>
        <w:object w:dxaOrig="360" w:dyaOrig="270" w14:anchorId="47B7F8F2">
          <v:shape id="_x0000_i1087" type="#_x0000_t75" style="width:18pt;height:13.8pt" o:ole="">
            <v:imagedata r:id="rId184" o:title=""/>
          </v:shape>
          <o:OLEObject Type="Embed" ProgID="Equation.DSMT4" ShapeID="_x0000_i1087" DrawAspect="Content" ObjectID="_1747045774" r:id="rId185"/>
        </w:object>
      </w:r>
      <w:r w:rsidRPr="003C6858">
        <w:rPr>
          <w:rFonts w:cs="Times New Roman"/>
          <w:szCs w:val="28"/>
        </w:rPr>
        <w:t xml:space="preserve">, в которой фигурируют 3 строка и 2-3 столбцы матрицы </w:t>
      </w:r>
      <w:r w:rsidRPr="003C6858">
        <w:rPr>
          <w:rFonts w:cs="Times New Roman"/>
          <w:position w:val="-4"/>
          <w:szCs w:val="28"/>
        </w:rPr>
        <w:object w:dxaOrig="360" w:dyaOrig="255" w14:anchorId="77D63706">
          <v:shape id="_x0000_i1088" type="#_x0000_t75" style="width:18pt;height:12.6pt" o:ole="">
            <v:imagedata r:id="rId186" o:title=""/>
          </v:shape>
          <o:OLEObject Type="Embed" ProgID="Equation.DSMT4" ShapeID="_x0000_i1088" DrawAspect="Content" ObjectID="_1747045775" r:id="rId187"/>
        </w:object>
      </w:r>
      <w:r w:rsidRPr="003C6858">
        <w:rPr>
          <w:rFonts w:cs="Times New Roman"/>
          <w:szCs w:val="28"/>
        </w:rPr>
        <w:t xml:space="preserve">: </w:t>
      </w:r>
      <w:r w:rsidRPr="003C6858">
        <w:rPr>
          <w:rFonts w:cs="Times New Roman"/>
          <w:position w:val="-10"/>
          <w:szCs w:val="28"/>
        </w:rPr>
        <w:object w:dxaOrig="2280" w:dyaOrig="315" w14:anchorId="7009DC95">
          <v:shape id="_x0000_i1089" type="#_x0000_t75" style="width:114pt;height:15.6pt" o:ole="">
            <v:imagedata r:id="rId188" o:title=""/>
          </v:shape>
          <o:OLEObject Type="Embed" ProgID="Equation.DSMT4" ShapeID="_x0000_i1089" DrawAspect="Content" ObjectID="_1747045776" r:id="rId189"/>
        </w:object>
      </w:r>
      <w:r w:rsidRPr="003C6858">
        <w:rPr>
          <w:rFonts w:cs="Times New Roman"/>
          <w:szCs w:val="28"/>
        </w:rPr>
        <w:t>.</w:t>
      </w:r>
    </w:p>
    <w:p w14:paraId="5D053479" w14:textId="511E620F" w:rsidR="00686C1B" w:rsidRPr="003C6858" w:rsidRDefault="00772B49" w:rsidP="00772B49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15A4BDEE" wp14:editId="6C171D30">
            <wp:extent cx="2238391" cy="333377"/>
            <wp:effectExtent l="0" t="0" r="9525" b="9525"/>
            <wp:docPr id="21042903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4290377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238391" cy="333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EA5EA" w14:textId="77777777" w:rsidR="00772B49" w:rsidRPr="003C6858" w:rsidRDefault="00772B49" w:rsidP="00772B49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полнить фрагментацию матрицы </w:t>
      </w:r>
      <w:r w:rsidRPr="003C6858">
        <w:rPr>
          <w:rFonts w:cs="Times New Roman"/>
          <w:position w:val="-4"/>
          <w:szCs w:val="28"/>
        </w:rPr>
        <w:object w:dxaOrig="360" w:dyaOrig="255" w14:anchorId="247B0276">
          <v:shape id="_x0000_i1090" type="#_x0000_t75" style="width:18pt;height:12.6pt" o:ole="">
            <v:imagedata r:id="rId191" o:title=""/>
          </v:shape>
          <o:OLEObject Type="Embed" ProgID="Equation.DSMT4" ShapeID="_x0000_i1090" DrawAspect="Content" ObjectID="_1747045777" r:id="rId192"/>
        </w:object>
      </w:r>
      <w:r w:rsidRPr="003C6858">
        <w:rPr>
          <w:rFonts w:cs="Times New Roman"/>
          <w:szCs w:val="28"/>
        </w:rPr>
        <w:t xml:space="preserve"> и получить матрицу </w:t>
      </w:r>
      <w:r w:rsidRPr="003C6858">
        <w:rPr>
          <w:rFonts w:cs="Times New Roman"/>
          <w:position w:val="-6"/>
          <w:szCs w:val="28"/>
        </w:rPr>
        <w:object w:dxaOrig="360" w:dyaOrig="285" w14:anchorId="1E1A3898">
          <v:shape id="_x0000_i1091" type="#_x0000_t75" style="width:18pt;height:14.4pt" o:ole="">
            <v:imagedata r:id="rId193" o:title=""/>
          </v:shape>
          <o:OLEObject Type="Embed" ProgID="Equation.DSMT4" ShapeID="_x0000_i1091" DrawAspect="Content" ObjectID="_1747045778" r:id="rId194"/>
        </w:object>
      </w:r>
      <w:r w:rsidRPr="003C6858">
        <w:rPr>
          <w:rFonts w:cs="Times New Roman"/>
          <w:szCs w:val="28"/>
        </w:rPr>
        <w:t xml:space="preserve">, в которой фигурируют 1-3 строки и 2 столбец матрицы </w:t>
      </w:r>
      <w:r w:rsidRPr="003C6858">
        <w:rPr>
          <w:rFonts w:cs="Times New Roman"/>
          <w:position w:val="-4"/>
          <w:szCs w:val="28"/>
        </w:rPr>
        <w:object w:dxaOrig="360" w:dyaOrig="255" w14:anchorId="6EF9DCE2">
          <v:shape id="_x0000_i1092" type="#_x0000_t75" style="width:18pt;height:12.6pt" o:ole="">
            <v:imagedata r:id="rId195" o:title=""/>
          </v:shape>
          <o:OLEObject Type="Embed" ProgID="Equation.DSMT4" ShapeID="_x0000_i1092" DrawAspect="Content" ObjectID="_1747045779" r:id="rId196"/>
        </w:object>
      </w:r>
      <w:r w:rsidRPr="003C6858">
        <w:rPr>
          <w:rFonts w:cs="Times New Roman"/>
          <w:szCs w:val="28"/>
        </w:rPr>
        <w:t xml:space="preserve">: </w:t>
      </w:r>
      <w:r w:rsidRPr="003C6858">
        <w:rPr>
          <w:rFonts w:cs="Times New Roman"/>
          <w:position w:val="-10"/>
          <w:szCs w:val="28"/>
        </w:rPr>
        <w:object w:dxaOrig="2265" w:dyaOrig="315" w14:anchorId="029BB6C0">
          <v:shape id="_x0000_i1093" type="#_x0000_t75" style="width:113.4pt;height:15.6pt" o:ole="">
            <v:imagedata r:id="rId197" o:title=""/>
          </v:shape>
          <o:OLEObject Type="Embed" ProgID="Equation.DSMT4" ShapeID="_x0000_i1093" DrawAspect="Content" ObjectID="_1747045780" r:id="rId198"/>
        </w:object>
      </w:r>
      <w:r w:rsidRPr="003C6858">
        <w:rPr>
          <w:rFonts w:cs="Times New Roman"/>
          <w:szCs w:val="28"/>
        </w:rPr>
        <w:t>.</w:t>
      </w:r>
    </w:p>
    <w:p w14:paraId="139EF332" w14:textId="0654F5BD" w:rsidR="00772B49" w:rsidRPr="003C6858" w:rsidRDefault="00772B49" w:rsidP="00772B49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22A7B2B6" wp14:editId="167FB85A">
            <wp:extent cx="2419368" cy="685805"/>
            <wp:effectExtent l="0" t="0" r="0" b="0"/>
            <wp:docPr id="13449840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84063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419368" cy="685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40F02" w14:textId="77777777" w:rsidR="00772B49" w:rsidRPr="003C6858" w:rsidRDefault="00772B49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br w:type="page"/>
      </w:r>
    </w:p>
    <w:p w14:paraId="146BCAEF" w14:textId="1BDE5FE8" w:rsidR="00772B49" w:rsidRPr="003C6858" w:rsidRDefault="00772B49" w:rsidP="00CD507D">
      <w:pPr>
        <w:pStyle w:val="2"/>
        <w:rPr>
          <w:rFonts w:cs="Times New Roman"/>
          <w:szCs w:val="28"/>
        </w:rPr>
      </w:pPr>
      <w:bookmarkStart w:id="26" w:name="_Toc136354566"/>
      <w:r w:rsidRPr="003C6858">
        <w:rPr>
          <w:rFonts w:cs="Times New Roman"/>
          <w:szCs w:val="28"/>
        </w:rPr>
        <w:lastRenderedPageBreak/>
        <w:t>Склейка матриц по горизонтали:</w:t>
      </w:r>
      <w:bookmarkEnd w:id="26"/>
    </w:p>
    <w:p w14:paraId="3D69098B" w14:textId="77777777" w:rsidR="003F48AE" w:rsidRPr="003C6858" w:rsidRDefault="003F48AE" w:rsidP="003F48AE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олучить матрицу </w:t>
      </w:r>
      <w:r w:rsidRPr="003C6858">
        <w:rPr>
          <w:rFonts w:cs="Times New Roman"/>
          <w:position w:val="-4"/>
          <w:szCs w:val="28"/>
        </w:rPr>
        <w:object w:dxaOrig="255" w:dyaOrig="255" w14:anchorId="1435B161">
          <v:shape id="_x0000_i1094" type="#_x0000_t75" style="width:12.6pt;height:12.6pt" o:ole="">
            <v:imagedata r:id="rId200" o:title=""/>
          </v:shape>
          <o:OLEObject Type="Embed" ProgID="Equation.3" ShapeID="_x0000_i1094" DrawAspect="Content" ObjectID="_1747045781" r:id="rId201"/>
        </w:object>
      </w:r>
      <w:r w:rsidRPr="003C6858">
        <w:rPr>
          <w:rFonts w:cs="Times New Roman"/>
          <w:szCs w:val="28"/>
        </w:rPr>
        <w:t xml:space="preserve"> посредством склейки матриц </w:t>
      </w:r>
      <w:r w:rsidRPr="003C6858">
        <w:rPr>
          <w:rFonts w:cs="Times New Roman"/>
          <w:position w:val="-6"/>
          <w:szCs w:val="28"/>
        </w:rPr>
        <w:object w:dxaOrig="345" w:dyaOrig="285" w14:anchorId="6AE293FA">
          <v:shape id="_x0000_i1095" type="#_x0000_t75" style="width:17.4pt;height:14.4pt" o:ole="">
            <v:imagedata r:id="rId202" o:title=""/>
          </v:shape>
          <o:OLEObject Type="Embed" ProgID="Equation.DSMT4" ShapeID="_x0000_i1095" DrawAspect="Content" ObjectID="_1747045782" r:id="rId203"/>
        </w:object>
      </w:r>
      <w:r w:rsidRPr="003C6858">
        <w:rPr>
          <w:rFonts w:cs="Times New Roman"/>
          <w:szCs w:val="28"/>
        </w:rPr>
        <w:t xml:space="preserve">, </w:t>
      </w:r>
      <w:r w:rsidRPr="003C6858">
        <w:rPr>
          <w:rFonts w:cs="Times New Roman"/>
          <w:position w:val="-4"/>
          <w:szCs w:val="28"/>
        </w:rPr>
        <w:object w:dxaOrig="240" w:dyaOrig="270" w14:anchorId="1153D170">
          <v:shape id="_x0000_i1096" type="#_x0000_t75" style="width:12pt;height:13.8pt" o:ole="">
            <v:imagedata r:id="rId204" o:title=""/>
          </v:shape>
          <o:OLEObject Type="Embed" ProgID="Equation.DSMT4" ShapeID="_x0000_i1096" DrawAspect="Content" ObjectID="_1747045783" r:id="rId205"/>
        </w:object>
      </w:r>
      <w:r w:rsidRPr="003C6858">
        <w:rPr>
          <w:rFonts w:cs="Times New Roman"/>
          <w:szCs w:val="28"/>
        </w:rPr>
        <w:t xml:space="preserve"> и </w:t>
      </w:r>
      <w:r w:rsidRPr="003C6858">
        <w:rPr>
          <w:rFonts w:cs="Times New Roman"/>
          <w:position w:val="-6"/>
          <w:szCs w:val="28"/>
        </w:rPr>
        <w:object w:dxaOrig="360" w:dyaOrig="285" w14:anchorId="579673A7">
          <v:shape id="_x0000_i1097" type="#_x0000_t75" style="width:18pt;height:14.4pt" o:ole="">
            <v:imagedata r:id="rId206" o:title=""/>
          </v:shape>
          <o:OLEObject Type="Embed" ProgID="Equation.DSMT4" ShapeID="_x0000_i1097" DrawAspect="Content" ObjectID="_1747045784" r:id="rId207"/>
        </w:object>
      </w:r>
      <w:r w:rsidRPr="003C6858">
        <w:rPr>
          <w:rFonts w:cs="Times New Roman"/>
          <w:szCs w:val="28"/>
        </w:rPr>
        <w:t xml:space="preserve"> по горизонтали: </w:t>
      </w:r>
      <w:r w:rsidRPr="003C6858">
        <w:rPr>
          <w:rFonts w:cs="Times New Roman"/>
          <w:position w:val="-10"/>
          <w:szCs w:val="28"/>
        </w:rPr>
        <w:object w:dxaOrig="1980" w:dyaOrig="315" w14:anchorId="41DFAFD3">
          <v:shape id="_x0000_i1098" type="#_x0000_t75" style="width:99pt;height:15.6pt" o:ole="">
            <v:imagedata r:id="rId208" o:title=""/>
          </v:shape>
          <o:OLEObject Type="Embed" ProgID="Equation.DSMT4" ShapeID="_x0000_i1098" DrawAspect="Content" ObjectID="_1747045785" r:id="rId209"/>
        </w:object>
      </w:r>
      <w:r w:rsidRPr="003C6858">
        <w:rPr>
          <w:rFonts w:cs="Times New Roman"/>
          <w:szCs w:val="28"/>
        </w:rPr>
        <w:t>.</w:t>
      </w:r>
    </w:p>
    <w:p w14:paraId="064C559B" w14:textId="77777777" w:rsidR="003F48AE" w:rsidRPr="003C6858" w:rsidRDefault="003F48AE" w:rsidP="00772B49">
      <w:pPr>
        <w:spacing w:after="0" w:line="360" w:lineRule="auto"/>
        <w:rPr>
          <w:rFonts w:cs="Times New Roman"/>
          <w:b/>
          <w:szCs w:val="28"/>
        </w:rPr>
      </w:pPr>
    </w:p>
    <w:p w14:paraId="752F9D42" w14:textId="1FAF4E99" w:rsidR="00772B49" w:rsidRPr="003C6858" w:rsidRDefault="003F48AE" w:rsidP="003F48AE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236712B5" wp14:editId="44457C66">
            <wp:extent cx="2333642" cy="866781"/>
            <wp:effectExtent l="0" t="0" r="9525" b="9525"/>
            <wp:docPr id="19630308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030889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333642" cy="866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D3D59" w14:textId="675A7F5B" w:rsidR="003F48AE" w:rsidRPr="003C6858" w:rsidRDefault="003F48AE" w:rsidP="00CD507D">
      <w:pPr>
        <w:pStyle w:val="2"/>
        <w:rPr>
          <w:rFonts w:cs="Times New Roman"/>
          <w:szCs w:val="28"/>
        </w:rPr>
      </w:pPr>
      <w:bookmarkStart w:id="27" w:name="_Toc136354567"/>
      <w:r w:rsidRPr="003C6858">
        <w:rPr>
          <w:rFonts w:cs="Times New Roman"/>
          <w:szCs w:val="28"/>
        </w:rPr>
        <w:t>Склейка по вертикали</w:t>
      </w:r>
      <w:bookmarkEnd w:id="27"/>
    </w:p>
    <w:p w14:paraId="56972E50" w14:textId="77777777" w:rsidR="003F48AE" w:rsidRPr="003C6858" w:rsidRDefault="003F48AE" w:rsidP="003F48AE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олучить матрицу </w:t>
      </w:r>
      <w:r w:rsidRPr="003C6858">
        <w:rPr>
          <w:rFonts w:cs="Times New Roman"/>
          <w:position w:val="-6"/>
          <w:szCs w:val="28"/>
        </w:rPr>
        <w:object w:dxaOrig="255" w:dyaOrig="285" w14:anchorId="3F35B03F">
          <v:shape id="_x0000_i1099" type="#_x0000_t75" style="width:12.6pt;height:14.4pt" o:ole="">
            <v:imagedata r:id="rId211" o:title=""/>
          </v:shape>
          <o:OLEObject Type="Embed" ProgID="Equation.3" ShapeID="_x0000_i1099" DrawAspect="Content" ObjectID="_1747045786" r:id="rId212"/>
        </w:object>
      </w:r>
      <w:r w:rsidRPr="003C6858">
        <w:rPr>
          <w:rFonts w:cs="Times New Roman"/>
          <w:szCs w:val="28"/>
        </w:rPr>
        <w:t xml:space="preserve"> посредством склейки матриц </w:t>
      </w:r>
      <w:r w:rsidRPr="003C6858">
        <w:rPr>
          <w:rFonts w:cs="Times New Roman"/>
          <w:position w:val="-4"/>
          <w:szCs w:val="28"/>
        </w:rPr>
        <w:object w:dxaOrig="360" w:dyaOrig="255" w14:anchorId="09B72D78">
          <v:shape id="_x0000_i1100" type="#_x0000_t75" style="width:18pt;height:12.6pt" o:ole="">
            <v:imagedata r:id="rId213" o:title=""/>
          </v:shape>
          <o:OLEObject Type="Embed" ProgID="Equation.DSMT4" ShapeID="_x0000_i1100" DrawAspect="Content" ObjectID="_1747045787" r:id="rId214"/>
        </w:object>
      </w:r>
      <w:r w:rsidRPr="003C6858">
        <w:rPr>
          <w:rFonts w:cs="Times New Roman"/>
          <w:szCs w:val="28"/>
        </w:rPr>
        <w:t xml:space="preserve"> и </w:t>
      </w:r>
      <w:r w:rsidRPr="003C6858">
        <w:rPr>
          <w:rFonts w:cs="Times New Roman"/>
          <w:position w:val="-4"/>
          <w:szCs w:val="28"/>
        </w:rPr>
        <w:object w:dxaOrig="225" w:dyaOrig="255" w14:anchorId="5357FA22">
          <v:shape id="_x0000_i1101" type="#_x0000_t75" style="width:11.4pt;height:12.6pt" o:ole="">
            <v:imagedata r:id="rId215" o:title=""/>
          </v:shape>
          <o:OLEObject Type="Embed" ProgID="Equation.DSMT4" ShapeID="_x0000_i1101" DrawAspect="Content" ObjectID="_1747045788" r:id="rId216"/>
        </w:object>
      </w:r>
      <w:r w:rsidRPr="003C6858">
        <w:rPr>
          <w:rFonts w:cs="Times New Roman"/>
          <w:szCs w:val="28"/>
        </w:rPr>
        <w:t xml:space="preserve"> по вертикали: </w:t>
      </w:r>
      <w:r w:rsidRPr="003C6858">
        <w:rPr>
          <w:rFonts w:cs="Times New Roman"/>
          <w:position w:val="-10"/>
          <w:szCs w:val="28"/>
        </w:rPr>
        <w:object w:dxaOrig="1275" w:dyaOrig="315" w14:anchorId="7123C443">
          <v:shape id="_x0000_i1102" type="#_x0000_t75" style="width:63.6pt;height:15.6pt" o:ole="">
            <v:imagedata r:id="rId217" o:title=""/>
          </v:shape>
          <o:OLEObject Type="Embed" ProgID="Equation.DSMT4" ShapeID="_x0000_i1102" DrawAspect="Content" ObjectID="_1747045789" r:id="rId218"/>
        </w:object>
      </w:r>
      <w:r w:rsidRPr="003C6858">
        <w:rPr>
          <w:rFonts w:cs="Times New Roman"/>
          <w:szCs w:val="28"/>
        </w:rPr>
        <w:t>.</w:t>
      </w:r>
    </w:p>
    <w:p w14:paraId="134B5E71" w14:textId="7D1ACF96" w:rsidR="003F48AE" w:rsidRPr="003C6858" w:rsidRDefault="003F48AE" w:rsidP="003F48AE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089AA84E" wp14:editId="303760B9">
            <wp:extent cx="2438418" cy="1362085"/>
            <wp:effectExtent l="0" t="0" r="0" b="9525"/>
            <wp:docPr id="16676378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637847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2438418" cy="1362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88B57" w14:textId="77777777" w:rsidR="003F48AE" w:rsidRPr="003C6858" w:rsidRDefault="003F48AE" w:rsidP="00CD507D">
      <w:pPr>
        <w:pStyle w:val="2"/>
        <w:rPr>
          <w:rFonts w:cs="Times New Roman"/>
          <w:szCs w:val="28"/>
        </w:rPr>
      </w:pPr>
      <w:bookmarkStart w:id="28" w:name="_Toc136354568"/>
      <w:r w:rsidRPr="003C6858">
        <w:rPr>
          <w:rFonts w:cs="Times New Roman"/>
          <w:szCs w:val="28"/>
        </w:rPr>
        <w:t>Сортировка по столбцу</w:t>
      </w:r>
      <w:bookmarkEnd w:id="28"/>
    </w:p>
    <w:p w14:paraId="02552A03" w14:textId="77777777" w:rsidR="003F48AE" w:rsidRPr="003C6858" w:rsidRDefault="003F48AE" w:rsidP="003F48AE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Для чётных вариантов выполнить сортировку полученной матрицы </w:t>
      </w:r>
      <w:r w:rsidRPr="003C6858">
        <w:rPr>
          <w:rFonts w:cs="Times New Roman"/>
          <w:position w:val="-4"/>
          <w:szCs w:val="28"/>
        </w:rPr>
        <w:object w:dxaOrig="255" w:dyaOrig="270" w14:anchorId="6DEC9E19">
          <v:shape id="_x0000_i1103" type="#_x0000_t75" style="width:12.6pt;height:13.8pt" o:ole="">
            <v:imagedata r:id="rId220" o:title=""/>
          </v:shape>
          <o:OLEObject Type="Embed" ProgID="Equation.DSMT4" ShapeID="_x0000_i1103" DrawAspect="Content" ObjectID="_1747045790" r:id="rId221"/>
        </w:object>
      </w:r>
      <w:r w:rsidRPr="003C6858">
        <w:rPr>
          <w:rFonts w:cs="Times New Roman"/>
          <w:szCs w:val="28"/>
        </w:rPr>
        <w:t xml:space="preserve"> по элементам указанного 2-го столбца: </w:t>
      </w:r>
      <w:r w:rsidRPr="003C6858">
        <w:rPr>
          <w:rFonts w:cs="Times New Roman"/>
          <w:position w:val="-10"/>
          <w:szCs w:val="28"/>
        </w:rPr>
        <w:object w:dxaOrig="1125" w:dyaOrig="315" w14:anchorId="297A04D8">
          <v:shape id="_x0000_i1104" type="#_x0000_t75" style="width:56.4pt;height:15.6pt" o:ole="">
            <v:imagedata r:id="rId222" o:title=""/>
          </v:shape>
          <o:OLEObject Type="Embed" ProgID="Equation.DSMT4" ShapeID="_x0000_i1104" DrawAspect="Content" ObjectID="_1747045791" r:id="rId223"/>
        </w:object>
      </w:r>
      <w:r w:rsidRPr="003C6858">
        <w:rPr>
          <w:rFonts w:cs="Times New Roman"/>
          <w:szCs w:val="28"/>
        </w:rPr>
        <w:t xml:space="preserve">. </w:t>
      </w:r>
    </w:p>
    <w:p w14:paraId="62C16ED4" w14:textId="77777777" w:rsidR="003F48AE" w:rsidRPr="003C6858" w:rsidRDefault="003F48AE" w:rsidP="003F48AE">
      <w:pPr>
        <w:spacing w:after="0" w:line="360" w:lineRule="auto"/>
        <w:jc w:val="center"/>
        <w:rPr>
          <w:rFonts w:cs="Times New Roman"/>
          <w:szCs w:val="28"/>
        </w:rPr>
      </w:pPr>
    </w:p>
    <w:p w14:paraId="0E9061B8" w14:textId="42D149F8" w:rsidR="003F48AE" w:rsidRPr="003C6858" w:rsidRDefault="00621F02" w:rsidP="00621F02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720F76CC" wp14:editId="564D69CB">
            <wp:extent cx="1485911" cy="685805"/>
            <wp:effectExtent l="0" t="0" r="0" b="0"/>
            <wp:docPr id="9167649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764926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485911" cy="685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C1C7B" w14:textId="273E308A" w:rsidR="00621F02" w:rsidRPr="003C6858" w:rsidRDefault="00621F02" w:rsidP="00CD507D">
      <w:pPr>
        <w:pStyle w:val="2"/>
        <w:rPr>
          <w:rFonts w:cs="Times New Roman"/>
          <w:szCs w:val="28"/>
        </w:rPr>
      </w:pPr>
      <w:bookmarkStart w:id="29" w:name="_Toc136354569"/>
      <w:r w:rsidRPr="003C6858">
        <w:rPr>
          <w:rFonts w:cs="Times New Roman"/>
          <w:szCs w:val="28"/>
        </w:rPr>
        <w:t>Сортировка по строке</w:t>
      </w:r>
      <w:bookmarkEnd w:id="29"/>
    </w:p>
    <w:p w14:paraId="5769F7BA" w14:textId="77777777" w:rsidR="00621F02" w:rsidRPr="003C6858" w:rsidRDefault="00621F02" w:rsidP="00621F02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Для чётных вариантов выполнить сортировку полученной матрицы </w:t>
      </w:r>
      <w:r w:rsidRPr="003C6858">
        <w:rPr>
          <w:rFonts w:cs="Times New Roman"/>
          <w:position w:val="-4"/>
          <w:szCs w:val="28"/>
        </w:rPr>
        <w:object w:dxaOrig="255" w:dyaOrig="270" w14:anchorId="75B66FE4">
          <v:shape id="_x0000_i1105" type="#_x0000_t75" style="width:12.6pt;height:13.8pt" o:ole="">
            <v:imagedata r:id="rId225" o:title=""/>
          </v:shape>
          <o:OLEObject Type="Embed" ProgID="Equation.DSMT4" ShapeID="_x0000_i1105" DrawAspect="Content" ObjectID="_1747045792" r:id="rId226"/>
        </w:object>
      </w:r>
      <w:r w:rsidRPr="003C6858">
        <w:rPr>
          <w:rFonts w:cs="Times New Roman"/>
          <w:szCs w:val="28"/>
        </w:rPr>
        <w:t xml:space="preserve"> по элементам указанной 3-й строки: </w:t>
      </w:r>
      <w:r w:rsidRPr="003C6858">
        <w:rPr>
          <w:rFonts w:cs="Times New Roman"/>
          <w:position w:val="-10"/>
          <w:szCs w:val="28"/>
        </w:rPr>
        <w:object w:dxaOrig="1095" w:dyaOrig="315" w14:anchorId="72EF8632">
          <v:shape id="_x0000_i1106" type="#_x0000_t75" style="width:54.6pt;height:15.6pt" o:ole="">
            <v:imagedata r:id="rId227" o:title=""/>
          </v:shape>
          <o:OLEObject Type="Embed" ProgID="Equation.DSMT4" ShapeID="_x0000_i1106" DrawAspect="Content" ObjectID="_1747045793" r:id="rId228"/>
        </w:object>
      </w:r>
      <w:r w:rsidRPr="003C6858">
        <w:rPr>
          <w:rFonts w:cs="Times New Roman"/>
          <w:szCs w:val="28"/>
        </w:rPr>
        <w:t xml:space="preserve">. </w:t>
      </w:r>
    </w:p>
    <w:p w14:paraId="5F7C91A8" w14:textId="24041831" w:rsidR="00BB6791" w:rsidRPr="003C6858" w:rsidRDefault="00BB6791" w:rsidP="00BB6791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693D344B" wp14:editId="6C0C02F3">
            <wp:extent cx="1762138" cy="771531"/>
            <wp:effectExtent l="0" t="0" r="0" b="9525"/>
            <wp:docPr id="12016339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633964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762138" cy="771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0E54C" w14:textId="77777777" w:rsidR="00BB6791" w:rsidRPr="003C6858" w:rsidRDefault="00BB679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br w:type="page"/>
      </w:r>
    </w:p>
    <w:p w14:paraId="13F2CA05" w14:textId="77777777" w:rsidR="00BB6791" w:rsidRPr="003C6858" w:rsidRDefault="00BB6791" w:rsidP="00CD507D">
      <w:pPr>
        <w:pStyle w:val="2"/>
        <w:rPr>
          <w:rFonts w:cs="Times New Roman"/>
          <w:szCs w:val="28"/>
        </w:rPr>
      </w:pPr>
      <w:bookmarkStart w:id="30" w:name="_Toc136354570"/>
      <w:r w:rsidRPr="003C6858">
        <w:rPr>
          <w:rFonts w:cs="Times New Roman"/>
          <w:szCs w:val="28"/>
        </w:rPr>
        <w:lastRenderedPageBreak/>
        <w:t>Обычная сортировка элементов вектора</w:t>
      </w:r>
      <w:bookmarkEnd w:id="30"/>
    </w:p>
    <w:p w14:paraId="643CE207" w14:textId="77777777" w:rsidR="00BB6791" w:rsidRPr="003C6858" w:rsidRDefault="00BB6791" w:rsidP="00BB6791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усть </w:t>
      </w:r>
      <w:r w:rsidRPr="003C6858">
        <w:rPr>
          <w:rFonts w:cs="Times New Roman"/>
          <w:position w:val="-50"/>
          <w:szCs w:val="28"/>
        </w:rPr>
        <w:object w:dxaOrig="2265" w:dyaOrig="1125" w14:anchorId="00A8A3D4">
          <v:shape id="_x0000_i1107" type="#_x0000_t75" style="width:113.4pt;height:56.4pt" o:ole="">
            <v:imagedata r:id="rId230" o:title=""/>
          </v:shape>
          <o:OLEObject Type="Embed" ProgID="Equation.DSMT4" ShapeID="_x0000_i1107" DrawAspect="Content" ObjectID="_1747045794" r:id="rId231"/>
        </w:object>
      </w:r>
      <w:r w:rsidRPr="003C6858">
        <w:rPr>
          <w:rFonts w:cs="Times New Roman"/>
          <w:szCs w:val="28"/>
        </w:rPr>
        <w:t xml:space="preserve">. </w:t>
      </w:r>
    </w:p>
    <w:p w14:paraId="0EB819F0" w14:textId="77777777" w:rsidR="00BB6791" w:rsidRPr="003C6858" w:rsidRDefault="00BB6791" w:rsidP="00BB6791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полнить обычную сортировку </w:t>
      </w:r>
      <w:r w:rsidRPr="003C6858">
        <w:rPr>
          <w:rFonts w:cs="Times New Roman"/>
          <w:position w:val="-6"/>
          <w:szCs w:val="28"/>
        </w:rPr>
        <w:object w:dxaOrig="360" w:dyaOrig="285" w14:anchorId="60A1AE4A">
          <v:shape id="_x0000_i1108" type="#_x0000_t75" style="width:18pt;height:14.4pt" o:ole="">
            <v:imagedata r:id="rId232" o:title=""/>
          </v:shape>
          <o:OLEObject Type="Embed" ProgID="Equation.DSMT4" ShapeID="_x0000_i1108" DrawAspect="Content" ObjectID="_1747045795" r:id="rId233"/>
        </w:object>
      </w:r>
      <w:r w:rsidRPr="003C6858">
        <w:rPr>
          <w:rFonts w:cs="Times New Roman"/>
          <w:szCs w:val="28"/>
        </w:rPr>
        <w:t xml:space="preserve"> с использованием функции </w:t>
      </w:r>
      <w:r w:rsidRPr="003C6858">
        <w:rPr>
          <w:rFonts w:cs="Times New Roman"/>
          <w:position w:val="-10"/>
          <w:szCs w:val="28"/>
        </w:rPr>
        <w:object w:dxaOrig="915" w:dyaOrig="315" w14:anchorId="35A84884">
          <v:shape id="_x0000_i1109" type="#_x0000_t75" style="width:45.6pt;height:15.6pt" o:ole="">
            <v:imagedata r:id="rId234" o:title=""/>
          </v:shape>
          <o:OLEObject Type="Embed" ProgID="Equation.DSMT4" ShapeID="_x0000_i1109" DrawAspect="Content" ObjectID="_1747045796" r:id="rId235"/>
        </w:object>
      </w:r>
      <w:r w:rsidRPr="003C6858">
        <w:rPr>
          <w:rFonts w:cs="Times New Roman"/>
          <w:szCs w:val="28"/>
        </w:rPr>
        <w:t>.</w:t>
      </w:r>
    </w:p>
    <w:p w14:paraId="01E75DBF" w14:textId="62FD5BE8" w:rsidR="00BB6791" w:rsidRPr="003C6858" w:rsidRDefault="001B152D" w:rsidP="00BB6791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2CBBC267" wp14:editId="3A1DAB35">
            <wp:extent cx="2209816" cy="1362085"/>
            <wp:effectExtent l="0" t="0" r="0" b="9525"/>
            <wp:docPr id="16161211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121166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2209816" cy="1362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EE5E9" w14:textId="77777777" w:rsidR="001B152D" w:rsidRPr="003C6858" w:rsidRDefault="001B152D" w:rsidP="00CD507D">
      <w:pPr>
        <w:pStyle w:val="2"/>
        <w:rPr>
          <w:rFonts w:cs="Times New Roman"/>
          <w:szCs w:val="28"/>
        </w:rPr>
      </w:pPr>
      <w:bookmarkStart w:id="31" w:name="_Toc136354571"/>
      <w:r w:rsidRPr="003C6858">
        <w:rPr>
          <w:rFonts w:cs="Times New Roman"/>
          <w:szCs w:val="28"/>
        </w:rPr>
        <w:t>Инверсия элементов вектора</w:t>
      </w:r>
      <w:bookmarkEnd w:id="31"/>
    </w:p>
    <w:p w14:paraId="4696F69B" w14:textId="77777777" w:rsidR="001B152D" w:rsidRPr="003C6858" w:rsidRDefault="001B152D" w:rsidP="001B152D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усть </w:t>
      </w:r>
      <w:r w:rsidRPr="003C6858">
        <w:rPr>
          <w:rFonts w:cs="Times New Roman"/>
          <w:position w:val="-50"/>
          <w:szCs w:val="28"/>
        </w:rPr>
        <w:object w:dxaOrig="2265" w:dyaOrig="1125" w14:anchorId="3DFCF0CA">
          <v:shape id="_x0000_i1110" type="#_x0000_t75" style="width:113.4pt;height:56.4pt" o:ole="">
            <v:imagedata r:id="rId237" o:title=""/>
          </v:shape>
          <o:OLEObject Type="Embed" ProgID="Equation.DSMT4" ShapeID="_x0000_i1110" DrawAspect="Content" ObjectID="_1747045797" r:id="rId238"/>
        </w:object>
      </w:r>
      <w:r w:rsidRPr="003C6858">
        <w:rPr>
          <w:rFonts w:cs="Times New Roman"/>
          <w:szCs w:val="28"/>
        </w:rPr>
        <w:t xml:space="preserve">. </w:t>
      </w:r>
    </w:p>
    <w:p w14:paraId="287F85C8" w14:textId="77777777" w:rsidR="001B152D" w:rsidRPr="003C6858" w:rsidRDefault="001B152D" w:rsidP="001B152D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Инвертировать матрицу </w:t>
      </w:r>
      <w:r w:rsidRPr="003C6858">
        <w:rPr>
          <w:rFonts w:cs="Times New Roman"/>
          <w:position w:val="-6"/>
          <w:szCs w:val="28"/>
        </w:rPr>
        <w:object w:dxaOrig="360" w:dyaOrig="285" w14:anchorId="2BAE51C5">
          <v:shape id="_x0000_i1111" type="#_x0000_t75" style="width:18pt;height:14.4pt" o:ole="">
            <v:imagedata r:id="rId239" o:title=""/>
          </v:shape>
          <o:OLEObject Type="Embed" ProgID="Equation.DSMT4" ShapeID="_x0000_i1111" DrawAspect="Content" ObjectID="_1747045798" r:id="rId240"/>
        </w:object>
      </w:r>
      <w:r w:rsidRPr="003C6858">
        <w:rPr>
          <w:rFonts w:cs="Times New Roman"/>
          <w:szCs w:val="28"/>
        </w:rPr>
        <w:t xml:space="preserve"> с использованием функции </w:t>
      </w:r>
      <w:r w:rsidRPr="003C6858">
        <w:rPr>
          <w:rFonts w:cs="Times New Roman"/>
          <w:position w:val="-10"/>
          <w:szCs w:val="28"/>
        </w:rPr>
        <w:object w:dxaOrig="1215" w:dyaOrig="315" w14:anchorId="5983CAFB">
          <v:shape id="_x0000_i1112" type="#_x0000_t75" style="width:60.6pt;height:15.6pt" o:ole="">
            <v:imagedata r:id="rId241" o:title=""/>
          </v:shape>
          <o:OLEObject Type="Embed" ProgID="Equation.DSMT4" ShapeID="_x0000_i1112" DrawAspect="Content" ObjectID="_1747045799" r:id="rId242"/>
        </w:object>
      </w:r>
      <w:r w:rsidRPr="003C6858">
        <w:rPr>
          <w:rFonts w:cs="Times New Roman"/>
          <w:szCs w:val="28"/>
        </w:rPr>
        <w:t>.</w:t>
      </w:r>
    </w:p>
    <w:p w14:paraId="4861ED6B" w14:textId="593E85B8" w:rsidR="001B152D" w:rsidRPr="003C6858" w:rsidRDefault="001B152D" w:rsidP="00BB6791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4E9CC77F" wp14:editId="6F9E434D">
            <wp:extent cx="1400185" cy="771531"/>
            <wp:effectExtent l="0" t="0" r="0" b="9525"/>
            <wp:docPr id="5806746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674622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400185" cy="771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ECF33" w14:textId="51A5D52C" w:rsidR="00621F02" w:rsidRPr="003C6858" w:rsidRDefault="001B152D" w:rsidP="00CD507D">
      <w:pPr>
        <w:pStyle w:val="1"/>
        <w:rPr>
          <w:rFonts w:cs="Times New Roman"/>
          <w:szCs w:val="28"/>
        </w:rPr>
      </w:pPr>
      <w:bookmarkStart w:id="32" w:name="_Toc136354572"/>
      <w:r w:rsidRPr="003C6858">
        <w:rPr>
          <w:rFonts w:cs="Times New Roman"/>
          <w:szCs w:val="28"/>
        </w:rPr>
        <w:t>Решение СЛАУ</w:t>
      </w:r>
      <w:bookmarkEnd w:id="32"/>
    </w:p>
    <w:p w14:paraId="473B888D" w14:textId="293F90F0" w:rsidR="001B152D" w:rsidRPr="003C6858" w:rsidRDefault="001B152D" w:rsidP="001B152D">
      <w:pPr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t>Решить СЛАУ</w:t>
      </w:r>
      <w:r w:rsidRPr="003C6858">
        <w:rPr>
          <w:rFonts w:cs="Times New Roman"/>
          <w:szCs w:val="28"/>
          <w:lang w:val="en-US"/>
        </w:rPr>
        <w:t>:</w:t>
      </w:r>
    </w:p>
    <w:p w14:paraId="04D32197" w14:textId="6029D13B" w:rsidR="001B152D" w:rsidRPr="003C6858" w:rsidRDefault="001B152D" w:rsidP="001B152D">
      <w:pPr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3F4CAD2F" wp14:editId="7B9CBB5D">
            <wp:extent cx="1619262" cy="885831"/>
            <wp:effectExtent l="0" t="0" r="0" b="0"/>
            <wp:docPr id="11229008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900847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619262" cy="885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6294B" w14:textId="77777777" w:rsidR="003F48AE" w:rsidRPr="003C6858" w:rsidRDefault="003F48AE" w:rsidP="003F48AE">
      <w:pPr>
        <w:spacing w:after="0" w:line="360" w:lineRule="auto"/>
        <w:rPr>
          <w:rFonts w:cs="Times New Roman"/>
          <w:szCs w:val="28"/>
        </w:rPr>
      </w:pPr>
    </w:p>
    <w:p w14:paraId="00C908EB" w14:textId="5A558B82" w:rsidR="00772B49" w:rsidRPr="003C6858" w:rsidRDefault="0066623F" w:rsidP="0066623F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1ED5D5CB" wp14:editId="0C777EE0">
            <wp:extent cx="2095515" cy="4181506"/>
            <wp:effectExtent l="0" t="0" r="0" b="9525"/>
            <wp:docPr id="1499767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76779" name=""/>
                    <pic:cNvPicPr/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2095515" cy="4181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5DC98" w14:textId="115867F4" w:rsidR="0066623F" w:rsidRPr="003C6858" w:rsidRDefault="0066623F" w:rsidP="0066623F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Та же СЛАУ должна быть переписана в матричной форме:</w:t>
      </w:r>
    </w:p>
    <w:p w14:paraId="7FCF7263" w14:textId="2A3DB239" w:rsidR="00B25914" w:rsidRPr="003C6858" w:rsidRDefault="001B1699" w:rsidP="0066623F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623CED2A" wp14:editId="566353FA">
            <wp:extent cx="2562244" cy="3067072"/>
            <wp:effectExtent l="0" t="0" r="9525" b="0"/>
            <wp:docPr id="20741392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139238" name=""/>
                    <pic:cNvPicPr/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2562244" cy="3067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AEC62" w14:textId="77777777" w:rsidR="00B25914" w:rsidRPr="003C6858" w:rsidRDefault="00B25914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br w:type="page"/>
      </w:r>
    </w:p>
    <w:p w14:paraId="7ED41BDC" w14:textId="6875B54E" w:rsidR="0066623F" w:rsidRPr="003C6858" w:rsidRDefault="00B25914" w:rsidP="00C60381">
      <w:pPr>
        <w:pStyle w:val="1"/>
        <w:rPr>
          <w:rFonts w:cs="Times New Roman"/>
          <w:szCs w:val="28"/>
        </w:rPr>
      </w:pPr>
      <w:bookmarkStart w:id="33" w:name="_Toc136354573"/>
      <w:proofErr w:type="gramStart"/>
      <w:r w:rsidRPr="003C6858">
        <w:rPr>
          <w:rFonts w:cs="Times New Roman"/>
          <w:szCs w:val="28"/>
        </w:rPr>
        <w:lastRenderedPageBreak/>
        <w:t>Вывод</w:t>
      </w:r>
      <w:bookmarkEnd w:id="33"/>
      <w:r w:rsidR="002641F2" w:rsidRPr="003C6858">
        <w:rPr>
          <w:rFonts w:cs="Times New Roman"/>
          <w:szCs w:val="28"/>
        </w:rPr>
        <w:t xml:space="preserve"> :</w:t>
      </w:r>
      <w:proofErr w:type="gramEnd"/>
      <w:r w:rsidR="002641F2" w:rsidRPr="003C6858">
        <w:rPr>
          <w:rFonts w:cs="Times New Roman"/>
          <w:szCs w:val="28"/>
        </w:rPr>
        <w:t xml:space="preserve"> в результате проделанной работы, я научилась считать матрицы в программе приложений </w:t>
      </w:r>
      <w:proofErr w:type="spellStart"/>
      <w:r w:rsidR="002641F2" w:rsidRPr="003C6858">
        <w:rPr>
          <w:rFonts w:cs="Times New Roman"/>
          <w:szCs w:val="28"/>
        </w:rPr>
        <w:t>MathCad</w:t>
      </w:r>
      <w:proofErr w:type="spellEnd"/>
      <w:r w:rsidR="002641F2" w:rsidRPr="003C6858">
        <w:rPr>
          <w:rFonts w:cs="Times New Roman"/>
          <w:szCs w:val="28"/>
        </w:rPr>
        <w:t>, теперь я на практике умею применять навыки использования данной программы</w:t>
      </w:r>
    </w:p>
    <w:p w14:paraId="0F6F034A" w14:textId="4FC17BFD" w:rsidR="00B25914" w:rsidRPr="00B25914" w:rsidRDefault="00B25914" w:rsidP="00CD507D"/>
    <w:sectPr w:rsidR="00B25914" w:rsidRPr="00B25914" w:rsidSect="000C237A">
      <w:footerReference w:type="default" r:id="rId247"/>
      <w:pgSz w:w="11906" w:h="16838"/>
      <w:pgMar w:top="1134" w:right="850" w:bottom="1134" w:left="1701" w:header="708" w:footer="708" w:gutter="0"/>
      <w:pgNumType w:start="0"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83D53F" w14:textId="77777777" w:rsidR="008B367D" w:rsidRDefault="008B367D" w:rsidP="000C237A">
      <w:pPr>
        <w:spacing w:after="0" w:line="240" w:lineRule="auto"/>
      </w:pPr>
      <w:r>
        <w:separator/>
      </w:r>
    </w:p>
  </w:endnote>
  <w:endnote w:type="continuationSeparator" w:id="0">
    <w:p w14:paraId="6E6B2B74" w14:textId="77777777" w:rsidR="008B367D" w:rsidRDefault="008B367D" w:rsidP="000C23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9275861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DC1ED18" w14:textId="70C1B666" w:rsidR="00CE5EB6" w:rsidRDefault="00CE5EB6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641F2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03F7F375" w14:textId="77777777" w:rsidR="00CE5EB6" w:rsidRDefault="00CE5EB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BF7D01" w14:textId="77777777" w:rsidR="008B367D" w:rsidRDefault="008B367D" w:rsidP="000C237A">
      <w:pPr>
        <w:spacing w:after="0" w:line="240" w:lineRule="auto"/>
      </w:pPr>
      <w:r>
        <w:separator/>
      </w:r>
    </w:p>
  </w:footnote>
  <w:footnote w:type="continuationSeparator" w:id="0">
    <w:p w14:paraId="66E0E194" w14:textId="77777777" w:rsidR="008B367D" w:rsidRDefault="008B367D" w:rsidP="000C237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1890EAC"/>
    <w:multiLevelType w:val="hybridMultilevel"/>
    <w:tmpl w:val="2E26D5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7529906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386C"/>
    <w:rsid w:val="000009CE"/>
    <w:rsid w:val="000825E3"/>
    <w:rsid w:val="000C237A"/>
    <w:rsid w:val="00100DC2"/>
    <w:rsid w:val="001016C1"/>
    <w:rsid w:val="001058E6"/>
    <w:rsid w:val="00112B88"/>
    <w:rsid w:val="00127AC5"/>
    <w:rsid w:val="00134CFD"/>
    <w:rsid w:val="00143E90"/>
    <w:rsid w:val="00160EAB"/>
    <w:rsid w:val="001B152D"/>
    <w:rsid w:val="001B1699"/>
    <w:rsid w:val="001B7E94"/>
    <w:rsid w:val="00221CB6"/>
    <w:rsid w:val="002641F2"/>
    <w:rsid w:val="00295282"/>
    <w:rsid w:val="002C0470"/>
    <w:rsid w:val="002C30B5"/>
    <w:rsid w:val="002D1CB0"/>
    <w:rsid w:val="002E7CBB"/>
    <w:rsid w:val="002F63E9"/>
    <w:rsid w:val="002F7387"/>
    <w:rsid w:val="00325E0D"/>
    <w:rsid w:val="00327C36"/>
    <w:rsid w:val="00335260"/>
    <w:rsid w:val="00377D68"/>
    <w:rsid w:val="00382C65"/>
    <w:rsid w:val="003940A0"/>
    <w:rsid w:val="003965CF"/>
    <w:rsid w:val="003C6858"/>
    <w:rsid w:val="003F48AE"/>
    <w:rsid w:val="004051FD"/>
    <w:rsid w:val="00407F55"/>
    <w:rsid w:val="00411535"/>
    <w:rsid w:val="004319E7"/>
    <w:rsid w:val="004351BB"/>
    <w:rsid w:val="004831E3"/>
    <w:rsid w:val="00500415"/>
    <w:rsid w:val="00501871"/>
    <w:rsid w:val="005153D8"/>
    <w:rsid w:val="00520DC8"/>
    <w:rsid w:val="00555055"/>
    <w:rsid w:val="005709D4"/>
    <w:rsid w:val="00620161"/>
    <w:rsid w:val="00621F02"/>
    <w:rsid w:val="006431B2"/>
    <w:rsid w:val="0066623F"/>
    <w:rsid w:val="00686C1B"/>
    <w:rsid w:val="00691531"/>
    <w:rsid w:val="006D2E3A"/>
    <w:rsid w:val="006D5AF1"/>
    <w:rsid w:val="00740E7E"/>
    <w:rsid w:val="00772B49"/>
    <w:rsid w:val="0077386C"/>
    <w:rsid w:val="007A175A"/>
    <w:rsid w:val="00855E42"/>
    <w:rsid w:val="008B367D"/>
    <w:rsid w:val="008E6780"/>
    <w:rsid w:val="009029BD"/>
    <w:rsid w:val="00925E4D"/>
    <w:rsid w:val="0094704E"/>
    <w:rsid w:val="0098625E"/>
    <w:rsid w:val="009A4EAE"/>
    <w:rsid w:val="009B03A5"/>
    <w:rsid w:val="009E3F7E"/>
    <w:rsid w:val="009E6680"/>
    <w:rsid w:val="00A0311F"/>
    <w:rsid w:val="00A41CFA"/>
    <w:rsid w:val="00A47033"/>
    <w:rsid w:val="00AC3C36"/>
    <w:rsid w:val="00B25914"/>
    <w:rsid w:val="00B26875"/>
    <w:rsid w:val="00BA0121"/>
    <w:rsid w:val="00BB6791"/>
    <w:rsid w:val="00BC4DA3"/>
    <w:rsid w:val="00BE1456"/>
    <w:rsid w:val="00C12945"/>
    <w:rsid w:val="00C35A26"/>
    <w:rsid w:val="00C60381"/>
    <w:rsid w:val="00C923B8"/>
    <w:rsid w:val="00CD507D"/>
    <w:rsid w:val="00CE5EB6"/>
    <w:rsid w:val="00D0068E"/>
    <w:rsid w:val="00D26FD7"/>
    <w:rsid w:val="00D36AA6"/>
    <w:rsid w:val="00D43179"/>
    <w:rsid w:val="00D766AA"/>
    <w:rsid w:val="00D7716C"/>
    <w:rsid w:val="00DB55D9"/>
    <w:rsid w:val="00DE769F"/>
    <w:rsid w:val="00E1234E"/>
    <w:rsid w:val="00E26A55"/>
    <w:rsid w:val="00EB18A0"/>
    <w:rsid w:val="00EB1EF8"/>
    <w:rsid w:val="00F22A9A"/>
    <w:rsid w:val="00FB0A3D"/>
    <w:rsid w:val="00FC72E5"/>
    <w:rsid w:val="00FD33C5"/>
    <w:rsid w:val="00FF4F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757EA9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C237A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620161"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D507D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C237A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C237A"/>
  </w:style>
  <w:style w:type="paragraph" w:styleId="a5">
    <w:name w:val="footer"/>
    <w:basedOn w:val="a"/>
    <w:link w:val="a6"/>
    <w:uiPriority w:val="99"/>
    <w:unhideWhenUsed/>
    <w:rsid w:val="000C237A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C237A"/>
  </w:style>
  <w:style w:type="character" w:styleId="a7">
    <w:name w:val="Hyperlink"/>
    <w:basedOn w:val="a0"/>
    <w:uiPriority w:val="99"/>
    <w:unhideWhenUsed/>
    <w:rsid w:val="000C237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0C237A"/>
    <w:rPr>
      <w:color w:val="605E5C"/>
      <w:shd w:val="clear" w:color="auto" w:fill="E1DFDD"/>
    </w:rPr>
  </w:style>
  <w:style w:type="character" w:customStyle="1" w:styleId="10">
    <w:name w:val="Заголовок 1 Знак"/>
    <w:basedOn w:val="a0"/>
    <w:link w:val="1"/>
    <w:uiPriority w:val="9"/>
    <w:rsid w:val="00620161"/>
    <w:rPr>
      <w:rFonts w:ascii="Times New Roman" w:eastAsiaTheme="majorEastAsia" w:hAnsi="Times New Roman" w:cstheme="majorBidi"/>
      <w:b/>
      <w:sz w:val="28"/>
      <w:szCs w:val="32"/>
    </w:rPr>
  </w:style>
  <w:style w:type="paragraph" w:styleId="a8">
    <w:name w:val="TOC Heading"/>
    <w:basedOn w:val="1"/>
    <w:next w:val="a"/>
    <w:uiPriority w:val="39"/>
    <w:unhideWhenUsed/>
    <w:qFormat/>
    <w:rsid w:val="000C237A"/>
    <w:pPr>
      <w:outlineLvl w:val="9"/>
    </w:pPr>
    <w:rPr>
      <w:lang w:val="en-US"/>
    </w:rPr>
  </w:style>
  <w:style w:type="character" w:styleId="a9">
    <w:name w:val="Placeholder Text"/>
    <w:basedOn w:val="a0"/>
    <w:uiPriority w:val="99"/>
    <w:semiHidden/>
    <w:rsid w:val="000C237A"/>
    <w:rPr>
      <w:color w:val="808080"/>
    </w:rPr>
  </w:style>
  <w:style w:type="paragraph" w:styleId="12">
    <w:name w:val="toc 1"/>
    <w:basedOn w:val="a"/>
    <w:next w:val="a"/>
    <w:autoRedefine/>
    <w:uiPriority w:val="39"/>
    <w:unhideWhenUsed/>
    <w:rsid w:val="00AC3C36"/>
    <w:pPr>
      <w:spacing w:after="100"/>
    </w:pPr>
  </w:style>
  <w:style w:type="paragraph" w:styleId="aa">
    <w:name w:val="List Paragraph"/>
    <w:basedOn w:val="a"/>
    <w:uiPriority w:val="34"/>
    <w:qFormat/>
    <w:rsid w:val="00620161"/>
    <w:pPr>
      <w:ind w:left="720"/>
      <w:contextualSpacing/>
    </w:pPr>
  </w:style>
  <w:style w:type="paragraph" w:styleId="ab">
    <w:name w:val="No Spacing"/>
    <w:uiPriority w:val="1"/>
    <w:qFormat/>
    <w:rsid w:val="0062016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20">
    <w:name w:val="Заголовок 2 Знак"/>
    <w:basedOn w:val="a0"/>
    <w:link w:val="2"/>
    <w:uiPriority w:val="9"/>
    <w:rsid w:val="00CD507D"/>
    <w:rPr>
      <w:rFonts w:ascii="Times New Roman" w:eastAsiaTheme="majorEastAsia" w:hAnsi="Times New Roman" w:cstheme="majorBidi"/>
      <w:b/>
      <w:sz w:val="28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CD507D"/>
    <w:pPr>
      <w:tabs>
        <w:tab w:val="right" w:leader="dot" w:pos="9345"/>
      </w:tabs>
      <w:spacing w:after="100"/>
      <w:ind w:left="280"/>
    </w:pPr>
    <w:rPr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65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7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26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89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0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76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70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57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6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36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7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0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84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1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1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3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0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84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1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8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79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30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74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87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53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8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45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70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520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4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01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3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4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wmf"/><Relationship Id="rId21" Type="http://schemas.openxmlformats.org/officeDocument/2006/relationships/oleObject" Target="embeddings/oleObject2.bin"/><Relationship Id="rId42" Type="http://schemas.openxmlformats.org/officeDocument/2006/relationships/image" Target="media/image26.wmf"/><Relationship Id="rId63" Type="http://schemas.openxmlformats.org/officeDocument/2006/relationships/image" Target="media/image41.wmf"/><Relationship Id="rId84" Type="http://schemas.openxmlformats.org/officeDocument/2006/relationships/oleObject" Target="embeddings/oleObject24.bin"/><Relationship Id="rId138" Type="http://schemas.openxmlformats.org/officeDocument/2006/relationships/oleObject" Target="embeddings/oleObject44.bin"/><Relationship Id="rId159" Type="http://schemas.openxmlformats.org/officeDocument/2006/relationships/oleObject" Target="embeddings/oleObject52.bin"/><Relationship Id="rId170" Type="http://schemas.openxmlformats.org/officeDocument/2006/relationships/image" Target="media/image105.wmf"/><Relationship Id="rId191" Type="http://schemas.openxmlformats.org/officeDocument/2006/relationships/image" Target="media/image117.wmf"/><Relationship Id="rId205" Type="http://schemas.openxmlformats.org/officeDocument/2006/relationships/oleObject" Target="embeddings/oleObject72.bin"/><Relationship Id="rId226" Type="http://schemas.openxmlformats.org/officeDocument/2006/relationships/oleObject" Target="embeddings/oleObject81.bin"/><Relationship Id="rId247" Type="http://schemas.openxmlformats.org/officeDocument/2006/relationships/footer" Target="footer1.xml"/><Relationship Id="rId107" Type="http://schemas.openxmlformats.org/officeDocument/2006/relationships/image" Target="media/image66.png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4.bin"/><Relationship Id="rId53" Type="http://schemas.openxmlformats.org/officeDocument/2006/relationships/image" Target="media/image35.png"/><Relationship Id="rId74" Type="http://schemas.openxmlformats.org/officeDocument/2006/relationships/image" Target="media/image46.wmf"/><Relationship Id="rId128" Type="http://schemas.openxmlformats.org/officeDocument/2006/relationships/oleObject" Target="embeddings/oleObject40.bin"/><Relationship Id="rId149" Type="http://schemas.openxmlformats.org/officeDocument/2006/relationships/image" Target="media/image92.wmf"/><Relationship Id="rId5" Type="http://schemas.openxmlformats.org/officeDocument/2006/relationships/styles" Target="styles.xml"/><Relationship Id="rId95" Type="http://schemas.openxmlformats.org/officeDocument/2006/relationships/image" Target="media/image58.wmf"/><Relationship Id="rId160" Type="http://schemas.openxmlformats.org/officeDocument/2006/relationships/image" Target="media/image99.png"/><Relationship Id="rId181" Type="http://schemas.openxmlformats.org/officeDocument/2006/relationships/image" Target="media/image111.png"/><Relationship Id="rId216" Type="http://schemas.openxmlformats.org/officeDocument/2006/relationships/oleObject" Target="embeddings/oleObject77.bin"/><Relationship Id="rId237" Type="http://schemas.openxmlformats.org/officeDocument/2006/relationships/image" Target="media/image143.wmf"/><Relationship Id="rId22" Type="http://schemas.openxmlformats.org/officeDocument/2006/relationships/image" Target="media/image11.png"/><Relationship Id="rId43" Type="http://schemas.openxmlformats.org/officeDocument/2006/relationships/oleObject" Target="embeddings/oleObject8.bin"/><Relationship Id="rId64" Type="http://schemas.openxmlformats.org/officeDocument/2006/relationships/oleObject" Target="embeddings/oleObject14.bin"/><Relationship Id="rId118" Type="http://schemas.openxmlformats.org/officeDocument/2006/relationships/oleObject" Target="embeddings/oleObject37.bin"/><Relationship Id="rId139" Type="http://schemas.openxmlformats.org/officeDocument/2006/relationships/image" Target="media/image86.png"/><Relationship Id="rId85" Type="http://schemas.openxmlformats.org/officeDocument/2006/relationships/image" Target="media/image52.png"/><Relationship Id="rId150" Type="http://schemas.openxmlformats.org/officeDocument/2006/relationships/oleObject" Target="embeddings/oleObject49.bin"/><Relationship Id="rId171" Type="http://schemas.openxmlformats.org/officeDocument/2006/relationships/oleObject" Target="embeddings/oleObject57.bin"/><Relationship Id="rId192" Type="http://schemas.openxmlformats.org/officeDocument/2006/relationships/oleObject" Target="embeddings/oleObject66.bin"/><Relationship Id="rId206" Type="http://schemas.openxmlformats.org/officeDocument/2006/relationships/image" Target="media/image125.wmf"/><Relationship Id="rId227" Type="http://schemas.openxmlformats.org/officeDocument/2006/relationships/image" Target="media/image137.wmf"/><Relationship Id="rId248" Type="http://schemas.openxmlformats.org/officeDocument/2006/relationships/fontTable" Target="fontTable.xml"/><Relationship Id="rId12" Type="http://schemas.openxmlformats.org/officeDocument/2006/relationships/image" Target="media/image2.png"/><Relationship Id="rId33" Type="http://schemas.openxmlformats.org/officeDocument/2006/relationships/image" Target="media/image20.png"/><Relationship Id="rId108" Type="http://schemas.openxmlformats.org/officeDocument/2006/relationships/oleObject" Target="embeddings/oleObject33.bin"/><Relationship Id="rId129" Type="http://schemas.openxmlformats.org/officeDocument/2006/relationships/image" Target="media/image80.png"/><Relationship Id="rId54" Type="http://schemas.openxmlformats.org/officeDocument/2006/relationships/image" Target="media/image36.png"/><Relationship Id="rId75" Type="http://schemas.openxmlformats.org/officeDocument/2006/relationships/oleObject" Target="embeddings/oleObject20.bin"/><Relationship Id="rId96" Type="http://schemas.openxmlformats.org/officeDocument/2006/relationships/oleObject" Target="embeddings/oleObject29.bin"/><Relationship Id="rId140" Type="http://schemas.openxmlformats.org/officeDocument/2006/relationships/image" Target="media/image87.wmf"/><Relationship Id="rId161" Type="http://schemas.openxmlformats.org/officeDocument/2006/relationships/image" Target="media/image100.wmf"/><Relationship Id="rId182" Type="http://schemas.openxmlformats.org/officeDocument/2006/relationships/image" Target="media/image112.wmf"/><Relationship Id="rId217" Type="http://schemas.openxmlformats.org/officeDocument/2006/relationships/image" Target="media/image131.wmf"/><Relationship Id="rId6" Type="http://schemas.openxmlformats.org/officeDocument/2006/relationships/settings" Target="settings.xml"/><Relationship Id="rId238" Type="http://schemas.openxmlformats.org/officeDocument/2006/relationships/oleObject" Target="embeddings/oleObject86.bin"/><Relationship Id="rId23" Type="http://schemas.openxmlformats.org/officeDocument/2006/relationships/image" Target="media/image12.png"/><Relationship Id="rId119" Type="http://schemas.openxmlformats.org/officeDocument/2006/relationships/image" Target="media/image73.png"/><Relationship Id="rId44" Type="http://schemas.openxmlformats.org/officeDocument/2006/relationships/image" Target="media/image27.wmf"/><Relationship Id="rId65" Type="http://schemas.openxmlformats.org/officeDocument/2006/relationships/image" Target="media/image42.wmf"/><Relationship Id="rId86" Type="http://schemas.openxmlformats.org/officeDocument/2006/relationships/image" Target="media/image53.wmf"/><Relationship Id="rId130" Type="http://schemas.openxmlformats.org/officeDocument/2006/relationships/image" Target="media/image81.wmf"/><Relationship Id="rId151" Type="http://schemas.openxmlformats.org/officeDocument/2006/relationships/image" Target="media/image93.png"/><Relationship Id="rId172" Type="http://schemas.openxmlformats.org/officeDocument/2006/relationships/image" Target="media/image106.png"/><Relationship Id="rId193" Type="http://schemas.openxmlformats.org/officeDocument/2006/relationships/image" Target="media/image118.wmf"/><Relationship Id="rId207" Type="http://schemas.openxmlformats.org/officeDocument/2006/relationships/oleObject" Target="embeddings/oleObject73.bin"/><Relationship Id="rId228" Type="http://schemas.openxmlformats.org/officeDocument/2006/relationships/oleObject" Target="embeddings/oleObject82.bin"/><Relationship Id="rId249" Type="http://schemas.openxmlformats.org/officeDocument/2006/relationships/theme" Target="theme/theme1.xml"/><Relationship Id="rId13" Type="http://schemas.openxmlformats.org/officeDocument/2006/relationships/image" Target="media/image3.png"/><Relationship Id="rId109" Type="http://schemas.openxmlformats.org/officeDocument/2006/relationships/image" Target="media/image67.png"/><Relationship Id="rId34" Type="http://schemas.openxmlformats.org/officeDocument/2006/relationships/image" Target="media/image21.png"/><Relationship Id="rId55" Type="http://schemas.openxmlformats.org/officeDocument/2006/relationships/image" Target="media/image37.wmf"/><Relationship Id="rId76" Type="http://schemas.openxmlformats.org/officeDocument/2006/relationships/image" Target="media/image47.wmf"/><Relationship Id="rId97" Type="http://schemas.openxmlformats.org/officeDocument/2006/relationships/image" Target="media/image59.wmf"/><Relationship Id="rId120" Type="http://schemas.openxmlformats.org/officeDocument/2006/relationships/oleObject" Target="embeddings/oleObject38.bin"/><Relationship Id="rId141" Type="http://schemas.openxmlformats.org/officeDocument/2006/relationships/oleObject" Target="embeddings/oleObject45.bin"/><Relationship Id="rId7" Type="http://schemas.openxmlformats.org/officeDocument/2006/relationships/webSettings" Target="webSettings.xml"/><Relationship Id="rId162" Type="http://schemas.openxmlformats.org/officeDocument/2006/relationships/oleObject" Target="embeddings/oleObject53.bin"/><Relationship Id="rId183" Type="http://schemas.openxmlformats.org/officeDocument/2006/relationships/oleObject" Target="embeddings/oleObject62.bin"/><Relationship Id="rId218" Type="http://schemas.openxmlformats.org/officeDocument/2006/relationships/oleObject" Target="embeddings/oleObject78.bin"/><Relationship Id="rId239" Type="http://schemas.openxmlformats.org/officeDocument/2006/relationships/image" Target="media/image144.wmf"/><Relationship Id="rId24" Type="http://schemas.openxmlformats.org/officeDocument/2006/relationships/image" Target="media/image13.png"/><Relationship Id="rId45" Type="http://schemas.openxmlformats.org/officeDocument/2006/relationships/oleObject" Target="embeddings/oleObject9.bin"/><Relationship Id="rId66" Type="http://schemas.openxmlformats.org/officeDocument/2006/relationships/oleObject" Target="embeddings/oleObject15.bin"/><Relationship Id="rId87" Type="http://schemas.openxmlformats.org/officeDocument/2006/relationships/oleObject" Target="embeddings/oleObject25.bin"/><Relationship Id="rId110" Type="http://schemas.openxmlformats.org/officeDocument/2006/relationships/image" Target="media/image68.wmf"/><Relationship Id="rId131" Type="http://schemas.openxmlformats.org/officeDocument/2006/relationships/oleObject" Target="embeddings/oleObject41.bin"/><Relationship Id="rId152" Type="http://schemas.openxmlformats.org/officeDocument/2006/relationships/image" Target="media/image94.png"/><Relationship Id="rId173" Type="http://schemas.openxmlformats.org/officeDocument/2006/relationships/image" Target="media/image107.wmf"/><Relationship Id="rId194" Type="http://schemas.openxmlformats.org/officeDocument/2006/relationships/oleObject" Target="embeddings/oleObject67.bin"/><Relationship Id="rId208" Type="http://schemas.openxmlformats.org/officeDocument/2006/relationships/image" Target="media/image126.wmf"/><Relationship Id="rId229" Type="http://schemas.openxmlformats.org/officeDocument/2006/relationships/image" Target="media/image138.png"/><Relationship Id="rId240" Type="http://schemas.openxmlformats.org/officeDocument/2006/relationships/oleObject" Target="embeddings/oleObject87.bin"/><Relationship Id="rId14" Type="http://schemas.openxmlformats.org/officeDocument/2006/relationships/image" Target="media/image4.png"/><Relationship Id="rId35" Type="http://schemas.openxmlformats.org/officeDocument/2006/relationships/image" Target="media/image22.wmf"/><Relationship Id="rId56" Type="http://schemas.openxmlformats.org/officeDocument/2006/relationships/oleObject" Target="embeddings/oleObject10.bin"/><Relationship Id="rId77" Type="http://schemas.openxmlformats.org/officeDocument/2006/relationships/oleObject" Target="embeddings/oleObject21.bin"/><Relationship Id="rId100" Type="http://schemas.openxmlformats.org/officeDocument/2006/relationships/image" Target="media/image61.wmf"/><Relationship Id="rId8" Type="http://schemas.openxmlformats.org/officeDocument/2006/relationships/footnotes" Target="footnotes.xml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9.bin"/><Relationship Id="rId142" Type="http://schemas.openxmlformats.org/officeDocument/2006/relationships/image" Target="media/image88.wmf"/><Relationship Id="rId163" Type="http://schemas.openxmlformats.org/officeDocument/2006/relationships/image" Target="media/image101.wmf"/><Relationship Id="rId184" Type="http://schemas.openxmlformats.org/officeDocument/2006/relationships/image" Target="media/image113.wmf"/><Relationship Id="rId219" Type="http://schemas.openxmlformats.org/officeDocument/2006/relationships/image" Target="media/image132.png"/><Relationship Id="rId230" Type="http://schemas.openxmlformats.org/officeDocument/2006/relationships/image" Target="media/image139.wmf"/><Relationship Id="rId25" Type="http://schemas.openxmlformats.org/officeDocument/2006/relationships/image" Target="media/image14.png"/><Relationship Id="rId46" Type="http://schemas.openxmlformats.org/officeDocument/2006/relationships/image" Target="media/image28.png"/><Relationship Id="rId67" Type="http://schemas.openxmlformats.org/officeDocument/2006/relationships/image" Target="media/image43.png"/><Relationship Id="rId88" Type="http://schemas.openxmlformats.org/officeDocument/2006/relationships/image" Target="media/image54.wmf"/><Relationship Id="rId111" Type="http://schemas.openxmlformats.org/officeDocument/2006/relationships/oleObject" Target="embeddings/oleObject34.bin"/><Relationship Id="rId132" Type="http://schemas.openxmlformats.org/officeDocument/2006/relationships/image" Target="media/image82.wmf"/><Relationship Id="rId153" Type="http://schemas.openxmlformats.org/officeDocument/2006/relationships/image" Target="media/image95.png"/><Relationship Id="rId174" Type="http://schemas.openxmlformats.org/officeDocument/2006/relationships/oleObject" Target="embeddings/oleObject58.bin"/><Relationship Id="rId195" Type="http://schemas.openxmlformats.org/officeDocument/2006/relationships/image" Target="media/image119.wmf"/><Relationship Id="rId209" Type="http://schemas.openxmlformats.org/officeDocument/2006/relationships/oleObject" Target="embeddings/oleObject74.bin"/><Relationship Id="rId220" Type="http://schemas.openxmlformats.org/officeDocument/2006/relationships/image" Target="media/image133.wmf"/><Relationship Id="rId241" Type="http://schemas.openxmlformats.org/officeDocument/2006/relationships/image" Target="media/image145.wmf"/><Relationship Id="rId15" Type="http://schemas.openxmlformats.org/officeDocument/2006/relationships/image" Target="media/image5.png"/><Relationship Id="rId36" Type="http://schemas.openxmlformats.org/officeDocument/2006/relationships/oleObject" Target="embeddings/oleObject5.bin"/><Relationship Id="rId57" Type="http://schemas.openxmlformats.org/officeDocument/2006/relationships/image" Target="media/image38.wmf"/><Relationship Id="rId78" Type="http://schemas.openxmlformats.org/officeDocument/2006/relationships/image" Target="media/image48.png"/><Relationship Id="rId99" Type="http://schemas.openxmlformats.org/officeDocument/2006/relationships/image" Target="media/image60.png"/><Relationship Id="rId101" Type="http://schemas.openxmlformats.org/officeDocument/2006/relationships/oleObject" Target="embeddings/oleObject31.bin"/><Relationship Id="rId122" Type="http://schemas.openxmlformats.org/officeDocument/2006/relationships/image" Target="media/image74.wmf"/><Relationship Id="rId143" Type="http://schemas.openxmlformats.org/officeDocument/2006/relationships/oleObject" Target="embeddings/oleObject46.bin"/><Relationship Id="rId164" Type="http://schemas.openxmlformats.org/officeDocument/2006/relationships/oleObject" Target="embeddings/oleObject54.bin"/><Relationship Id="rId185" Type="http://schemas.openxmlformats.org/officeDocument/2006/relationships/oleObject" Target="embeddings/oleObject63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80" Type="http://schemas.openxmlformats.org/officeDocument/2006/relationships/oleObject" Target="embeddings/oleObject61.bin"/><Relationship Id="rId210" Type="http://schemas.openxmlformats.org/officeDocument/2006/relationships/image" Target="media/image127.png"/><Relationship Id="rId215" Type="http://schemas.openxmlformats.org/officeDocument/2006/relationships/image" Target="media/image130.wmf"/><Relationship Id="rId236" Type="http://schemas.openxmlformats.org/officeDocument/2006/relationships/image" Target="media/image142.png"/><Relationship Id="rId26" Type="http://schemas.openxmlformats.org/officeDocument/2006/relationships/image" Target="media/image15.png"/><Relationship Id="rId231" Type="http://schemas.openxmlformats.org/officeDocument/2006/relationships/oleObject" Target="embeddings/oleObject83.bin"/><Relationship Id="rId47" Type="http://schemas.openxmlformats.org/officeDocument/2006/relationships/image" Target="media/image29.png"/><Relationship Id="rId68" Type="http://schemas.openxmlformats.org/officeDocument/2006/relationships/oleObject" Target="embeddings/oleObject16.bin"/><Relationship Id="rId89" Type="http://schemas.openxmlformats.org/officeDocument/2006/relationships/oleObject" Target="embeddings/oleObject26.bin"/><Relationship Id="rId112" Type="http://schemas.openxmlformats.org/officeDocument/2006/relationships/image" Target="media/image69.wmf"/><Relationship Id="rId133" Type="http://schemas.openxmlformats.org/officeDocument/2006/relationships/oleObject" Target="embeddings/oleObject42.bin"/><Relationship Id="rId154" Type="http://schemas.openxmlformats.org/officeDocument/2006/relationships/image" Target="media/image96.wmf"/><Relationship Id="rId175" Type="http://schemas.openxmlformats.org/officeDocument/2006/relationships/image" Target="media/image108.wmf"/><Relationship Id="rId196" Type="http://schemas.openxmlformats.org/officeDocument/2006/relationships/oleObject" Target="embeddings/oleObject68.bin"/><Relationship Id="rId200" Type="http://schemas.openxmlformats.org/officeDocument/2006/relationships/image" Target="media/image122.wmf"/><Relationship Id="rId16" Type="http://schemas.openxmlformats.org/officeDocument/2006/relationships/image" Target="media/image6.png"/><Relationship Id="rId221" Type="http://schemas.openxmlformats.org/officeDocument/2006/relationships/oleObject" Target="embeddings/oleObject79.bin"/><Relationship Id="rId242" Type="http://schemas.openxmlformats.org/officeDocument/2006/relationships/oleObject" Target="embeddings/oleObject88.bin"/><Relationship Id="rId37" Type="http://schemas.openxmlformats.org/officeDocument/2006/relationships/image" Target="media/image23.wmf"/><Relationship Id="rId58" Type="http://schemas.openxmlformats.org/officeDocument/2006/relationships/oleObject" Target="embeddings/oleObject11.bin"/><Relationship Id="rId79" Type="http://schemas.openxmlformats.org/officeDocument/2006/relationships/image" Target="media/image49.wmf"/><Relationship Id="rId102" Type="http://schemas.openxmlformats.org/officeDocument/2006/relationships/image" Target="media/image62.png"/><Relationship Id="rId123" Type="http://schemas.openxmlformats.org/officeDocument/2006/relationships/image" Target="media/image75.wmf"/><Relationship Id="rId144" Type="http://schemas.openxmlformats.org/officeDocument/2006/relationships/image" Target="media/image89.wmf"/><Relationship Id="rId90" Type="http://schemas.openxmlformats.org/officeDocument/2006/relationships/image" Target="media/image55.wmf"/><Relationship Id="rId165" Type="http://schemas.openxmlformats.org/officeDocument/2006/relationships/image" Target="media/image102.png"/><Relationship Id="rId186" Type="http://schemas.openxmlformats.org/officeDocument/2006/relationships/image" Target="media/image114.wmf"/><Relationship Id="rId211" Type="http://schemas.openxmlformats.org/officeDocument/2006/relationships/image" Target="media/image128.wmf"/><Relationship Id="rId232" Type="http://schemas.openxmlformats.org/officeDocument/2006/relationships/image" Target="media/image140.wmf"/><Relationship Id="rId27" Type="http://schemas.openxmlformats.org/officeDocument/2006/relationships/image" Target="media/image16.png"/><Relationship Id="rId48" Type="http://schemas.openxmlformats.org/officeDocument/2006/relationships/image" Target="media/image30.png"/><Relationship Id="rId69" Type="http://schemas.openxmlformats.org/officeDocument/2006/relationships/oleObject" Target="embeddings/oleObject17.bin"/><Relationship Id="rId113" Type="http://schemas.openxmlformats.org/officeDocument/2006/relationships/oleObject" Target="embeddings/oleObject35.bin"/><Relationship Id="rId134" Type="http://schemas.openxmlformats.org/officeDocument/2006/relationships/image" Target="media/image83.png"/><Relationship Id="rId80" Type="http://schemas.openxmlformats.org/officeDocument/2006/relationships/oleObject" Target="embeddings/oleObject22.bin"/><Relationship Id="rId155" Type="http://schemas.openxmlformats.org/officeDocument/2006/relationships/oleObject" Target="embeddings/oleObject50.bin"/><Relationship Id="rId176" Type="http://schemas.openxmlformats.org/officeDocument/2006/relationships/oleObject" Target="embeddings/oleObject59.bin"/><Relationship Id="rId197" Type="http://schemas.openxmlformats.org/officeDocument/2006/relationships/image" Target="media/image120.wmf"/><Relationship Id="rId201" Type="http://schemas.openxmlformats.org/officeDocument/2006/relationships/oleObject" Target="embeddings/oleObject70.bin"/><Relationship Id="rId222" Type="http://schemas.openxmlformats.org/officeDocument/2006/relationships/image" Target="media/image134.wmf"/><Relationship Id="rId243" Type="http://schemas.openxmlformats.org/officeDocument/2006/relationships/image" Target="media/image146.png"/><Relationship Id="rId17" Type="http://schemas.openxmlformats.org/officeDocument/2006/relationships/image" Target="media/image7.png"/><Relationship Id="rId38" Type="http://schemas.openxmlformats.org/officeDocument/2006/relationships/oleObject" Target="embeddings/oleObject6.bin"/><Relationship Id="rId59" Type="http://schemas.openxmlformats.org/officeDocument/2006/relationships/image" Target="media/image39.wmf"/><Relationship Id="rId103" Type="http://schemas.openxmlformats.org/officeDocument/2006/relationships/image" Target="media/image63.wmf"/><Relationship Id="rId124" Type="http://schemas.openxmlformats.org/officeDocument/2006/relationships/image" Target="media/image76.wmf"/><Relationship Id="rId70" Type="http://schemas.openxmlformats.org/officeDocument/2006/relationships/image" Target="media/image44.wmf"/><Relationship Id="rId91" Type="http://schemas.openxmlformats.org/officeDocument/2006/relationships/oleObject" Target="embeddings/oleObject27.bin"/><Relationship Id="rId145" Type="http://schemas.openxmlformats.org/officeDocument/2006/relationships/oleObject" Target="embeddings/oleObject47.bin"/><Relationship Id="rId166" Type="http://schemas.openxmlformats.org/officeDocument/2006/relationships/image" Target="media/image103.wmf"/><Relationship Id="rId187" Type="http://schemas.openxmlformats.org/officeDocument/2006/relationships/oleObject" Target="embeddings/oleObject6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75.bin"/><Relationship Id="rId233" Type="http://schemas.openxmlformats.org/officeDocument/2006/relationships/oleObject" Target="embeddings/oleObject84.bin"/><Relationship Id="rId28" Type="http://schemas.openxmlformats.org/officeDocument/2006/relationships/image" Target="media/image17.wmf"/><Relationship Id="rId49" Type="http://schemas.openxmlformats.org/officeDocument/2006/relationships/image" Target="media/image31.png"/><Relationship Id="rId114" Type="http://schemas.openxmlformats.org/officeDocument/2006/relationships/image" Target="media/image70.png"/><Relationship Id="rId60" Type="http://schemas.openxmlformats.org/officeDocument/2006/relationships/oleObject" Target="embeddings/oleObject12.bin"/><Relationship Id="rId81" Type="http://schemas.openxmlformats.org/officeDocument/2006/relationships/image" Target="media/image50.wmf"/><Relationship Id="rId135" Type="http://schemas.openxmlformats.org/officeDocument/2006/relationships/image" Target="media/image84.wmf"/><Relationship Id="rId156" Type="http://schemas.openxmlformats.org/officeDocument/2006/relationships/image" Target="media/image97.wmf"/><Relationship Id="rId177" Type="http://schemas.openxmlformats.org/officeDocument/2006/relationships/image" Target="media/image109.wmf"/><Relationship Id="rId198" Type="http://schemas.openxmlformats.org/officeDocument/2006/relationships/oleObject" Target="embeddings/oleObject69.bin"/><Relationship Id="rId202" Type="http://schemas.openxmlformats.org/officeDocument/2006/relationships/image" Target="media/image123.wmf"/><Relationship Id="rId223" Type="http://schemas.openxmlformats.org/officeDocument/2006/relationships/oleObject" Target="embeddings/oleObject80.bin"/><Relationship Id="rId244" Type="http://schemas.openxmlformats.org/officeDocument/2006/relationships/image" Target="media/image147.png"/><Relationship Id="rId18" Type="http://schemas.openxmlformats.org/officeDocument/2006/relationships/image" Target="media/image8.png"/><Relationship Id="rId39" Type="http://schemas.openxmlformats.org/officeDocument/2006/relationships/image" Target="media/image24.png"/><Relationship Id="rId50" Type="http://schemas.openxmlformats.org/officeDocument/2006/relationships/image" Target="media/image32.png"/><Relationship Id="rId104" Type="http://schemas.openxmlformats.org/officeDocument/2006/relationships/oleObject" Target="embeddings/oleObject32.bin"/><Relationship Id="rId125" Type="http://schemas.openxmlformats.org/officeDocument/2006/relationships/image" Target="media/image77.wmf"/><Relationship Id="rId146" Type="http://schemas.openxmlformats.org/officeDocument/2006/relationships/image" Target="media/image90.png"/><Relationship Id="rId167" Type="http://schemas.openxmlformats.org/officeDocument/2006/relationships/oleObject" Target="embeddings/oleObject55.bin"/><Relationship Id="rId188" Type="http://schemas.openxmlformats.org/officeDocument/2006/relationships/image" Target="media/image115.wmf"/><Relationship Id="rId71" Type="http://schemas.openxmlformats.org/officeDocument/2006/relationships/oleObject" Target="embeddings/oleObject18.bin"/><Relationship Id="rId92" Type="http://schemas.openxmlformats.org/officeDocument/2006/relationships/image" Target="media/image56.png"/><Relationship Id="rId213" Type="http://schemas.openxmlformats.org/officeDocument/2006/relationships/image" Target="media/image129.wmf"/><Relationship Id="rId234" Type="http://schemas.openxmlformats.org/officeDocument/2006/relationships/image" Target="media/image141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3.bin"/><Relationship Id="rId40" Type="http://schemas.openxmlformats.org/officeDocument/2006/relationships/image" Target="media/image25.wmf"/><Relationship Id="rId115" Type="http://schemas.openxmlformats.org/officeDocument/2006/relationships/image" Target="media/image71.wmf"/><Relationship Id="rId136" Type="http://schemas.openxmlformats.org/officeDocument/2006/relationships/oleObject" Target="embeddings/oleObject43.bin"/><Relationship Id="rId157" Type="http://schemas.openxmlformats.org/officeDocument/2006/relationships/oleObject" Target="embeddings/oleObject51.bin"/><Relationship Id="rId178" Type="http://schemas.openxmlformats.org/officeDocument/2006/relationships/oleObject" Target="embeddings/oleObject60.bin"/><Relationship Id="rId61" Type="http://schemas.openxmlformats.org/officeDocument/2006/relationships/image" Target="media/image40.wmf"/><Relationship Id="rId82" Type="http://schemas.openxmlformats.org/officeDocument/2006/relationships/oleObject" Target="embeddings/oleObject23.bin"/><Relationship Id="rId199" Type="http://schemas.openxmlformats.org/officeDocument/2006/relationships/image" Target="media/image121.png"/><Relationship Id="rId203" Type="http://schemas.openxmlformats.org/officeDocument/2006/relationships/oleObject" Target="embeddings/oleObject71.bin"/><Relationship Id="rId19" Type="http://schemas.openxmlformats.org/officeDocument/2006/relationships/image" Target="media/image9.png"/><Relationship Id="rId224" Type="http://schemas.openxmlformats.org/officeDocument/2006/relationships/image" Target="media/image135.png"/><Relationship Id="rId245" Type="http://schemas.openxmlformats.org/officeDocument/2006/relationships/image" Target="media/image148.png"/><Relationship Id="rId30" Type="http://schemas.openxmlformats.org/officeDocument/2006/relationships/image" Target="media/image18.png"/><Relationship Id="rId105" Type="http://schemas.openxmlformats.org/officeDocument/2006/relationships/image" Target="media/image64.png"/><Relationship Id="rId126" Type="http://schemas.openxmlformats.org/officeDocument/2006/relationships/image" Target="media/image78.wmf"/><Relationship Id="rId147" Type="http://schemas.openxmlformats.org/officeDocument/2006/relationships/image" Target="media/image91.wmf"/><Relationship Id="rId168" Type="http://schemas.openxmlformats.org/officeDocument/2006/relationships/image" Target="media/image104.wmf"/><Relationship Id="rId51" Type="http://schemas.openxmlformats.org/officeDocument/2006/relationships/image" Target="media/image33.png"/><Relationship Id="rId72" Type="http://schemas.openxmlformats.org/officeDocument/2006/relationships/image" Target="media/image45.wmf"/><Relationship Id="rId93" Type="http://schemas.openxmlformats.org/officeDocument/2006/relationships/image" Target="media/image57.wmf"/><Relationship Id="rId189" Type="http://schemas.openxmlformats.org/officeDocument/2006/relationships/oleObject" Target="embeddings/oleObject65.bin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76.bin"/><Relationship Id="rId235" Type="http://schemas.openxmlformats.org/officeDocument/2006/relationships/oleObject" Target="embeddings/oleObject85.bin"/><Relationship Id="rId116" Type="http://schemas.openxmlformats.org/officeDocument/2006/relationships/oleObject" Target="embeddings/oleObject36.bin"/><Relationship Id="rId137" Type="http://schemas.openxmlformats.org/officeDocument/2006/relationships/image" Target="media/image85.wmf"/><Relationship Id="rId158" Type="http://schemas.openxmlformats.org/officeDocument/2006/relationships/image" Target="media/image98.wmf"/><Relationship Id="rId20" Type="http://schemas.openxmlformats.org/officeDocument/2006/relationships/image" Target="media/image10.wmf"/><Relationship Id="rId41" Type="http://schemas.openxmlformats.org/officeDocument/2006/relationships/oleObject" Target="embeddings/oleObject7.bin"/><Relationship Id="rId62" Type="http://schemas.openxmlformats.org/officeDocument/2006/relationships/oleObject" Target="embeddings/oleObject13.bin"/><Relationship Id="rId83" Type="http://schemas.openxmlformats.org/officeDocument/2006/relationships/image" Target="media/image51.wmf"/><Relationship Id="rId179" Type="http://schemas.openxmlformats.org/officeDocument/2006/relationships/image" Target="media/image110.wmf"/><Relationship Id="rId190" Type="http://schemas.openxmlformats.org/officeDocument/2006/relationships/image" Target="media/image116.png"/><Relationship Id="rId204" Type="http://schemas.openxmlformats.org/officeDocument/2006/relationships/image" Target="media/image124.wmf"/><Relationship Id="rId225" Type="http://schemas.openxmlformats.org/officeDocument/2006/relationships/image" Target="media/image136.wmf"/><Relationship Id="rId246" Type="http://schemas.openxmlformats.org/officeDocument/2006/relationships/image" Target="media/image149.png"/><Relationship Id="rId106" Type="http://schemas.openxmlformats.org/officeDocument/2006/relationships/image" Target="media/image65.png"/><Relationship Id="rId127" Type="http://schemas.openxmlformats.org/officeDocument/2006/relationships/image" Target="media/image79.wmf"/><Relationship Id="rId10" Type="http://schemas.openxmlformats.org/officeDocument/2006/relationships/image" Target="media/image1.wmf"/><Relationship Id="rId31" Type="http://schemas.openxmlformats.org/officeDocument/2006/relationships/image" Target="media/image19.wmf"/><Relationship Id="rId52" Type="http://schemas.openxmlformats.org/officeDocument/2006/relationships/image" Target="media/image34.png"/><Relationship Id="rId73" Type="http://schemas.openxmlformats.org/officeDocument/2006/relationships/oleObject" Target="embeddings/oleObject19.bin"/><Relationship Id="rId94" Type="http://schemas.openxmlformats.org/officeDocument/2006/relationships/oleObject" Target="embeddings/oleObject28.bin"/><Relationship Id="rId148" Type="http://schemas.openxmlformats.org/officeDocument/2006/relationships/oleObject" Target="embeddings/oleObject48.bin"/><Relationship Id="rId169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928DE0B2769F34685B32F55F08AA750" ma:contentTypeVersion="4" ma:contentTypeDescription="Создание документа." ma:contentTypeScope="" ma:versionID="be2e062f048feeb62428e3dd11c23c22">
  <xsd:schema xmlns:xsd="http://www.w3.org/2001/XMLSchema" xmlns:xs="http://www.w3.org/2001/XMLSchema" xmlns:p="http://schemas.microsoft.com/office/2006/metadata/properties" xmlns:ns2="7111bd07-b1cd-43d2-bad8-92284e0d689f" xmlns:ns3="02725be9-a66f-4d6b-b889-8387ee077a39" targetNamespace="http://schemas.microsoft.com/office/2006/metadata/properties" ma:root="true" ma:fieldsID="e2b0f601d4e4a96ed69dbc9b31dd36bf" ns2:_="" ns3:_="">
    <xsd:import namespace="7111bd07-b1cd-43d2-bad8-92284e0d689f"/>
    <xsd:import namespace="02725be9-a66f-4d6b-b889-8387ee077a3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11bd07-b1cd-43d2-bad8-92284e0d689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2725be9-a66f-4d6b-b889-8387ee077a39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B3A1AF-C176-4456-9A95-84433D2E840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11bd07-b1cd-43d2-bad8-92284e0d689f"/>
    <ds:schemaRef ds:uri="02725be9-a66f-4d6b-b889-8387ee077a3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CFD6E4D-1873-4637-B794-04FA1454FC2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FB2A423-A2A5-4CE1-8183-20F1A22128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4</Pages>
  <Words>1551</Words>
  <Characters>8847</Characters>
  <Application>Microsoft Office Word</Application>
  <DocSecurity>0</DocSecurity>
  <Lines>73</Lines>
  <Paragraphs>2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Коротков Григорий</cp:lastModifiedBy>
  <cp:revision>3</cp:revision>
  <dcterms:created xsi:type="dcterms:W3CDTF">2023-05-31T10:19:00Z</dcterms:created>
  <dcterms:modified xsi:type="dcterms:W3CDTF">2023-05-31T10:41:00Z</dcterms:modified>
</cp:coreProperties>
</file>